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964" r:id="rId1"/>
  </p:sldMasterIdLst>
  <p:notesMasterIdLst>
    <p:notesMasterId r:id="rId30"/>
  </p:notesMasterIdLst>
  <p:handoutMasterIdLst>
    <p:handoutMasterId r:id="rId31"/>
  </p:handoutMasterIdLst>
  <p:sldIdLst>
    <p:sldId id="330" r:id="rId2"/>
    <p:sldId id="323" r:id="rId3"/>
    <p:sldId id="429" r:id="rId4"/>
    <p:sldId id="525" r:id="rId5"/>
    <p:sldId id="426" r:id="rId6"/>
    <p:sldId id="481" r:id="rId7"/>
    <p:sldId id="535" r:id="rId8"/>
    <p:sldId id="526" r:id="rId9"/>
    <p:sldId id="527" r:id="rId10"/>
    <p:sldId id="528" r:id="rId11"/>
    <p:sldId id="537" r:id="rId12"/>
    <p:sldId id="448" r:id="rId13"/>
    <p:sldId id="536" r:id="rId14"/>
    <p:sldId id="256" r:id="rId15"/>
    <p:sldId id="397" r:id="rId16"/>
    <p:sldId id="461" r:id="rId17"/>
    <p:sldId id="524" r:id="rId18"/>
    <p:sldId id="519" r:id="rId19"/>
    <p:sldId id="520" r:id="rId20"/>
    <p:sldId id="533" r:id="rId21"/>
    <p:sldId id="261" r:id="rId22"/>
    <p:sldId id="521" r:id="rId23"/>
    <p:sldId id="522" r:id="rId24"/>
    <p:sldId id="518" r:id="rId25"/>
    <p:sldId id="516" r:id="rId26"/>
    <p:sldId id="517" r:id="rId27"/>
    <p:sldId id="512" r:id="rId28"/>
    <p:sldId id="337" r:id="rId29"/>
  </p:sldIdLst>
  <p:sldSz cx="9144000" cy="5143500" type="screen16x9"/>
  <p:notesSz cx="6881813" cy="10002838"/>
  <p:defaultTextStyle>
    <a:defPPr>
      <a:defRPr lang="de-CH"/>
    </a:defPPr>
    <a:lvl1pPr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189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377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566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754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5943" algn="l" defTabSz="457189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131" algn="l" defTabSz="457189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320" algn="l" defTabSz="457189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509" algn="l" defTabSz="457189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668" userDrawn="1">
          <p15:clr>
            <a:srgbClr val="A4A3A4"/>
          </p15:clr>
        </p15:guide>
        <p15:guide id="2" orient="horz" pos="634" userDrawn="1">
          <p15:clr>
            <a:srgbClr val="A4A3A4"/>
          </p15:clr>
        </p15:guide>
        <p15:guide id="3" orient="horz" pos="2845" userDrawn="1">
          <p15:clr>
            <a:srgbClr val="A4A3A4"/>
          </p15:clr>
        </p15:guide>
        <p15:guide id="4" orient="horz" pos="838" userDrawn="1">
          <p15:clr>
            <a:srgbClr val="A4A3A4"/>
          </p15:clr>
        </p15:guide>
        <p15:guide id="5" orient="horz" pos="140" userDrawn="1">
          <p15:clr>
            <a:srgbClr val="A4A3A4"/>
          </p15:clr>
        </p15:guide>
        <p15:guide id="6" orient="horz" pos="378" userDrawn="1">
          <p15:clr>
            <a:srgbClr val="A4A3A4"/>
          </p15:clr>
        </p15:guide>
        <p15:guide id="7" orient="horz" pos="3117" userDrawn="1">
          <p15:clr>
            <a:srgbClr val="A4A3A4"/>
          </p15:clr>
        </p15:guide>
        <p15:guide id="9" pos="657" userDrawn="1">
          <p15:clr>
            <a:srgbClr val="A4A3A4"/>
          </p15:clr>
        </p15:guide>
        <p15:guide id="10" pos="5534" userDrawn="1">
          <p15:clr>
            <a:srgbClr val="A4A3A4"/>
          </p15:clr>
        </p15:guide>
        <p15:guide id="11" pos="521" userDrawn="1">
          <p15:clr>
            <a:srgbClr val="A4A3A4"/>
          </p15:clr>
        </p15:guide>
        <p15:guide id="12" pos="385" userDrawn="1">
          <p15:clr>
            <a:srgbClr val="A4A3A4"/>
          </p15:clr>
        </p15:guide>
        <p15:guide id="13" pos="1315" userDrawn="1">
          <p15:clr>
            <a:srgbClr val="A4A3A4"/>
          </p15:clr>
        </p15:guide>
        <p15:guide id="14" pos="3039" userDrawn="1">
          <p15:clr>
            <a:srgbClr val="A4A3A4"/>
          </p15:clr>
        </p15:guide>
        <p15:guide id="15" pos="31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50">
          <p15:clr>
            <a:srgbClr val="A4A3A4"/>
          </p15:clr>
        </p15:guide>
        <p15:guide id="2" pos="216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B6E"/>
    <a:srgbClr val="197418"/>
    <a:srgbClr val="010000"/>
    <a:srgbClr val="FFFFFF"/>
    <a:srgbClr val="808080"/>
    <a:srgbClr val="000000"/>
    <a:srgbClr val="FDCA00"/>
    <a:srgbClr val="EF5B00"/>
    <a:srgbClr val="C50006"/>
    <a:srgbClr val="7C20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461" autoAdjust="0"/>
    <p:restoredTop sz="97188" autoAdjust="0"/>
  </p:normalViewPr>
  <p:slideViewPr>
    <p:cSldViewPr snapToObjects="1">
      <p:cViewPr varScale="1">
        <p:scale>
          <a:sx n="221" d="100"/>
          <a:sy n="221" d="100"/>
        </p:scale>
        <p:origin x="248" y="168"/>
      </p:cViewPr>
      <p:guideLst>
        <p:guide orient="horz" pos="668"/>
        <p:guide orient="horz" pos="634"/>
        <p:guide orient="horz" pos="2845"/>
        <p:guide orient="horz" pos="838"/>
        <p:guide orient="horz" pos="140"/>
        <p:guide orient="horz" pos="378"/>
        <p:guide orient="horz" pos="3117"/>
        <p:guide pos="657"/>
        <p:guide pos="5534"/>
        <p:guide pos="521"/>
        <p:guide pos="385"/>
        <p:guide pos="1315"/>
        <p:guide pos="3039"/>
        <p:guide pos="315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117" d="100"/>
          <a:sy n="117" d="100"/>
        </p:scale>
        <p:origin x="4672" y="184"/>
      </p:cViewPr>
      <p:guideLst>
        <p:guide orient="horz" pos="3150"/>
        <p:guide pos="216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649" cy="500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78" tIns="48240" rIns="96478" bIns="48240" numCol="1" anchor="t" anchorCtr="0" compatLnSpc="1">
            <a:prstTxWarp prst="textNoShape">
              <a:avLst/>
            </a:prstTxWarp>
          </a:bodyPr>
          <a:lstStyle>
            <a:lvl1pPr defTabSz="96483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164" y="0"/>
            <a:ext cx="2982649" cy="500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78" tIns="48240" rIns="96478" bIns="48240" numCol="1" anchor="t" anchorCtr="0" compatLnSpc="1">
            <a:prstTxWarp prst="textNoShape">
              <a:avLst/>
            </a:prstTxWarp>
          </a:bodyPr>
          <a:lstStyle>
            <a:lvl1pPr algn="r" defTabSz="96483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02255"/>
            <a:ext cx="2982649" cy="500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78" tIns="48240" rIns="96478" bIns="48240" numCol="1" anchor="b" anchorCtr="0" compatLnSpc="1">
            <a:prstTxWarp prst="textNoShape">
              <a:avLst/>
            </a:prstTxWarp>
          </a:bodyPr>
          <a:lstStyle>
            <a:lvl1pPr defTabSz="96483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>
              <a:latin typeface="+mn-lt"/>
            </a:endParaRPr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164" y="9502255"/>
            <a:ext cx="2982649" cy="500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78" tIns="48240" rIns="96478" bIns="48240" numCol="1" anchor="b" anchorCtr="0" compatLnSpc="1">
            <a:prstTxWarp prst="textNoShape">
              <a:avLst/>
            </a:prstTxWarp>
          </a:bodyPr>
          <a:lstStyle>
            <a:lvl1pPr algn="r" defTabSz="964838">
              <a:spcBef>
                <a:spcPct val="0"/>
              </a:spcBef>
              <a:defRPr sz="1200" baseline="30000">
                <a:latin typeface="Times" charset="0"/>
              </a:defRPr>
            </a:lvl1pPr>
          </a:lstStyle>
          <a:p>
            <a:pPr>
              <a:defRPr/>
            </a:pPr>
            <a:fld id="{630A188E-C926-984B-863C-48B251A81B15}" type="slidenum">
              <a:rPr lang="en-GB">
                <a:latin typeface="+mn-lt"/>
              </a:rPr>
              <a:pPr>
                <a:defRPr/>
              </a:pPr>
              <a:t>‹#›</a:t>
            </a:fld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599428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649" cy="500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78" tIns="48240" rIns="96478" bIns="48240" numCol="1" anchor="t" anchorCtr="0" compatLnSpc="1">
            <a:prstTxWarp prst="textNoShape">
              <a:avLst/>
            </a:prstTxWarp>
          </a:bodyPr>
          <a:lstStyle>
            <a:lvl1pPr defTabSz="96483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164" y="0"/>
            <a:ext cx="2982649" cy="500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78" tIns="48240" rIns="96478" bIns="48240" numCol="1" anchor="t" anchorCtr="0" compatLnSpc="1">
            <a:prstTxWarp prst="textNoShape">
              <a:avLst/>
            </a:prstTxWarp>
          </a:bodyPr>
          <a:lstStyle>
            <a:lvl1pPr algn="r" defTabSz="96483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9538" y="750888"/>
            <a:ext cx="6667500" cy="3751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8282" y="4752009"/>
            <a:ext cx="5045250" cy="4499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Mastertext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  <a:p>
            <a:pPr lvl="5"/>
            <a:r>
              <a:rPr lang="de-DE" noProof="0" dirty="0"/>
              <a:t>Sechste Ebene</a:t>
            </a:r>
          </a:p>
          <a:p>
            <a:pPr lvl="6"/>
            <a:r>
              <a:rPr lang="de-DE" noProof="0" dirty="0"/>
              <a:t>Siebte Ebene</a:t>
            </a:r>
          </a:p>
          <a:p>
            <a:pPr lvl="7"/>
            <a:r>
              <a:rPr lang="de-DE" noProof="0" dirty="0"/>
              <a:t>Achte Ebene</a:t>
            </a:r>
          </a:p>
          <a:p>
            <a:pPr lvl="8"/>
            <a:r>
              <a:rPr lang="de-DE" noProof="0" dirty="0"/>
              <a:t>Neunte Ebene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02255"/>
            <a:ext cx="2982649" cy="500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78" tIns="48240" rIns="96478" bIns="48240" numCol="1" anchor="b" anchorCtr="0" compatLnSpc="1">
            <a:prstTxWarp prst="textNoShape">
              <a:avLst/>
            </a:prstTxWarp>
          </a:bodyPr>
          <a:lstStyle>
            <a:lvl1pPr defTabSz="96483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164" y="9502255"/>
            <a:ext cx="2982649" cy="500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78" tIns="48240" rIns="96478" bIns="48240" numCol="1" anchor="b" anchorCtr="0" compatLnSpc="1">
            <a:prstTxWarp prst="textNoShape">
              <a:avLst/>
            </a:prstTxWarp>
          </a:bodyPr>
          <a:lstStyle>
            <a:lvl1pPr algn="r" defTabSz="964838">
              <a:spcBef>
                <a:spcPct val="0"/>
              </a:spcBef>
              <a:defRPr sz="1000" baseline="0">
                <a:latin typeface="+mn-lt"/>
              </a:defRPr>
            </a:lvl1pPr>
          </a:lstStyle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147384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90486" indent="-90486" algn="l" rtl="0" eaLnBrk="0" fontAlgn="base" hangingPunct="0">
      <a:spcBef>
        <a:spcPts val="0"/>
      </a:spcBef>
      <a:spcAft>
        <a:spcPct val="0"/>
      </a:spcAft>
      <a:buFont typeface="Arial" panose="020B0604020202020204" pitchFamily="34" charset="0"/>
      <a:buChar char="•"/>
      <a:defRPr sz="1000" kern="1200" baseline="0">
        <a:solidFill>
          <a:schemeClr val="tx1"/>
        </a:solidFill>
        <a:latin typeface="+mn-lt"/>
        <a:ea typeface="ヒラギノ角ゴ Pro W3" pitchFamily="-108" charset="-128"/>
        <a:cs typeface="ヒラギノ角ゴ Pro W3" pitchFamily="-108" charset="-128"/>
      </a:defRPr>
    </a:lvl1pPr>
    <a:lvl2pPr marL="180970" indent="-92072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2pPr>
    <a:lvl3pPr marL="266693" indent="-85723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3pPr>
    <a:lvl4pPr marL="357179" indent="-90486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4pPr>
    <a:lvl5pPr marL="447663" indent="-90486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pitchFamily="-112" charset="-128"/>
        <a:cs typeface="ＭＳ Ｐゴシック" charset="0"/>
      </a:defRPr>
    </a:lvl5pPr>
    <a:lvl6pPr marL="538149" indent="-90486" algn="l" defTabSz="457189" rtl="0" eaLnBrk="1" latinLnBrk="0" hangingPunct="1"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+mn-ea"/>
        <a:cs typeface="Arial" panose="020B0604020202020204" pitchFamily="34" charset="0"/>
      </a:defRPr>
    </a:lvl6pPr>
    <a:lvl7pPr marL="628635" indent="-90486" algn="l" defTabSz="457189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7pPr>
    <a:lvl8pPr marL="719121" indent="-90486" algn="l" defTabSz="457189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8pPr>
    <a:lvl9pPr marL="806431" indent="-88898" algn="l" defTabSz="457189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342652F-2B03-A30F-A4BF-902D5E6F40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5412784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DF6279E-2E5B-E4EA-B908-056B86DE20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5233530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258153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809D395-20B7-42E8-78E6-9066C12252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0613703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540E7DD-7698-82BE-CCA6-EEF5EBE6220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8994865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1CDBC788-69BA-0372-22E0-D2DA5932DC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7461090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>
            <a:extLst>
              <a:ext uri="{FF2B5EF4-FFF2-40B4-BE49-F238E27FC236}">
                <a16:creationId xmlns:a16="http://schemas.microsoft.com/office/drawing/2014/main" id="{AC27FDF7-7338-5F9E-853A-42C3901AC3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4821955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4C6B818-364F-FC55-CC99-2873451CB8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8282" y="4821944"/>
            <a:ext cx="5045250" cy="4499955"/>
          </a:xfrm>
        </p:spPr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2700555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099C296-714D-7F0E-0183-40FA6FE7F9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035105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CCC4204-0565-6FD7-466E-250FB4AF3B5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816503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929947D-340A-2C5A-0E5B-ADF3D4B340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4145649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</a:t>
            </a:fld>
            <a:endParaRPr lang="de-DE" dirty="0"/>
          </a:p>
        </p:txBody>
      </p:sp>
      <p:sp>
        <p:nvSpPr>
          <p:cNvPr id="6" name="Notes Placeholder 5">
            <a:extLst>
              <a:ext uri="{FF2B5EF4-FFF2-40B4-BE49-F238E27FC236}">
                <a16:creationId xmlns:a16="http://schemas.microsoft.com/office/drawing/2014/main" id="{D0DD409E-801C-49DB-9073-C3056B338E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28286358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272554" y="4752009"/>
            <a:ext cx="6264696" cy="4499955"/>
          </a:xfrm>
        </p:spPr>
        <p:txBody>
          <a:bodyPr/>
          <a:lstStyle/>
          <a:p>
            <a:pPr marL="90486" marR="0" lvl="0" indent="-90486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GB" sz="20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pPr marL="90486" marR="0" lvl="0" indent="-90486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GB" sz="20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endParaRPr lang="en-CH" sz="2000" dirty="0"/>
          </a:p>
        </p:txBody>
      </p:sp>
    </p:spTree>
    <p:extLst>
      <p:ext uri="{BB962C8B-B14F-4D97-AF65-F5344CB8AC3E}">
        <p14:creationId xmlns:p14="http://schemas.microsoft.com/office/powerpoint/2010/main" val="39304651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A09700-1FF1-4146-99F4-503090CEE052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vert="horz" lIns="0" tIns="0" rIns="0" bIns="0" anchor="b" anchorCtr="0">
            <a:noAutofit/>
          </a:bodyPr>
          <a:lstStyle/>
          <a:p>
            <a:pPr lvl="0"/>
            <a:fld id="{CD93BD4C-DD1D-2B4B-9A6F-E12B2947D638}" type="slidenum">
              <a:t>21</a:t>
            </a:fld>
            <a:endParaRPr lang="en-US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8568BFA-3C23-6561-11CE-CB3AB266C5DE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9C55264-BA2D-A3F3-D106-811C3971C2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7031121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840AC26-13CE-8411-EE98-266FC55328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5458382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AFA0FC0-E516-03CE-CF99-AD09A21284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8846596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8667863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5897696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sz="20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901865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sz="2000" dirty="0"/>
          </a:p>
        </p:txBody>
      </p:sp>
    </p:spTree>
    <p:extLst>
      <p:ext uri="{BB962C8B-B14F-4D97-AF65-F5344CB8AC3E}">
        <p14:creationId xmlns:p14="http://schemas.microsoft.com/office/powerpoint/2010/main" val="2290452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AFFDD00-816D-76BD-7F45-BA8C2ED77D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247181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3B81577-EC6E-89EB-239B-D645BE0704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434397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>
            <a:extLst>
              <a:ext uri="{FF2B5EF4-FFF2-40B4-BE49-F238E27FC236}">
                <a16:creationId xmlns:a16="http://schemas.microsoft.com/office/drawing/2014/main" id="{DA28602D-13CB-6C5E-2A65-C315C518087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9324770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0C1A7B4-769C-672D-E4BE-5682629537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038679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30856239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>
            <a:extLst>
              <a:ext uri="{FF2B5EF4-FFF2-40B4-BE49-F238E27FC236}">
                <a16:creationId xmlns:a16="http://schemas.microsoft.com/office/drawing/2014/main" id="{C0A8DC7A-5637-C806-BD8C-9146F8FC0F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18282" y="4785395"/>
            <a:ext cx="5045250" cy="4499955"/>
          </a:xfrm>
        </p:spPr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16977809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>
            <a:extLst>
              <a:ext uri="{FF2B5EF4-FFF2-40B4-BE49-F238E27FC236}">
                <a16:creationId xmlns:a16="http://schemas.microsoft.com/office/drawing/2014/main" id="{768DC050-5419-71CB-FE1F-472F378E98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239998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U:\20160506_PSI_Luftbild_0292.jpg"/>
          <p:cNvPicPr>
            <a:picLocks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9" t="13866" r="1" b="14431"/>
          <a:stretch/>
        </p:blipFill>
        <p:spPr bwMode="auto">
          <a:xfrm>
            <a:off x="3260542" y="195488"/>
            <a:ext cx="5055885" cy="237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hteck 5"/>
          <p:cNvSpPr/>
          <p:nvPr/>
        </p:nvSpPr>
        <p:spPr bwMode="auto">
          <a:xfrm>
            <a:off x="-2" y="195487"/>
            <a:ext cx="3152960" cy="2376263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pic>
        <p:nvPicPr>
          <p:cNvPr id="5" name="Bild 24" descr="PSI-Logo_narrow_30k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30263" y="411523"/>
            <a:ext cx="1220400" cy="43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hteck 15"/>
          <p:cNvSpPr>
            <a:spLocks noChangeArrowheads="1"/>
          </p:cNvSpPr>
          <p:nvPr userDrawn="1"/>
        </p:nvSpPr>
        <p:spPr bwMode="auto">
          <a:xfrm>
            <a:off x="828012" y="4531500"/>
            <a:ext cx="612000" cy="612000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title" hasCustomPrompt="1"/>
          </p:nvPr>
        </p:nvSpPr>
        <p:spPr>
          <a:xfrm>
            <a:off x="814399" y="3273828"/>
            <a:ext cx="7969249" cy="810090"/>
          </a:xfrm>
        </p:spPr>
        <p:txBody>
          <a:bodyPr/>
          <a:lstStyle>
            <a:lvl1pPr>
              <a:lnSpc>
                <a:spcPct val="100000"/>
              </a:lnSpc>
              <a:defRPr sz="2500">
                <a:solidFill>
                  <a:srgbClr val="686868"/>
                </a:solidFill>
                <a:latin typeface="Georgia" charset="0"/>
                <a:ea typeface="ヒラギノ角ゴ Pro W3" charset="0"/>
              </a:defRPr>
            </a:lvl1pPr>
          </a:lstStyle>
          <a:p>
            <a:pPr lvl="0"/>
            <a:r>
              <a:rPr lang="en-US" dirty="0"/>
              <a:t>Insert the title of your </a:t>
            </a:r>
            <a:br>
              <a:rPr lang="en-US" dirty="0"/>
            </a:br>
            <a:r>
              <a:rPr lang="en-US" dirty="0"/>
              <a:t>presentation here</a:t>
            </a:r>
            <a:endParaRPr lang="en-US" noProof="0" dirty="0"/>
          </a:p>
        </p:txBody>
      </p:sp>
      <p:sp>
        <p:nvSpPr>
          <p:cNvPr id="69649" name="Rectangle 17"/>
          <p:cNvSpPr>
            <a:spLocks noGrp="1" noChangeArrowheads="1"/>
          </p:cNvSpPr>
          <p:nvPr>
            <p:ph type="subTitle" sz="quarter" idx="1" hasCustomPrompt="1"/>
          </p:nvPr>
        </p:nvSpPr>
        <p:spPr bwMode="auto">
          <a:xfrm>
            <a:off x="828012" y="2946432"/>
            <a:ext cx="7955637" cy="273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1500" b="1">
                <a:solidFill>
                  <a:srgbClr val="969696"/>
                </a:solidFill>
                <a:ea typeface="ヒラギノ角ゴ Pro W3" charset="0"/>
              </a:defRPr>
            </a:lvl1pPr>
          </a:lstStyle>
          <a:p>
            <a:r>
              <a:rPr lang="en-US" dirty="0"/>
              <a:t>First name and Name Author  ::  Function  ::  Paul </a:t>
            </a:r>
            <a:r>
              <a:rPr lang="en-US" dirty="0" err="1"/>
              <a:t>Scherrer</a:t>
            </a:r>
            <a:r>
              <a:rPr lang="en-US" dirty="0"/>
              <a:t> </a:t>
            </a:r>
            <a:r>
              <a:rPr lang="en-US" dirty="0" err="1"/>
              <a:t>Institut</a:t>
            </a:r>
            <a:endParaRPr lang="en-US" dirty="0"/>
          </a:p>
        </p:txBody>
      </p:sp>
      <p:sp>
        <p:nvSpPr>
          <p:cNvPr id="10" name="Rechteck 1"/>
          <p:cNvSpPr>
            <a:spLocks noChangeArrowheads="1"/>
          </p:cNvSpPr>
          <p:nvPr userDrawn="1"/>
        </p:nvSpPr>
        <p:spPr bwMode="auto">
          <a:xfrm>
            <a:off x="5796136" y="2397447"/>
            <a:ext cx="2520280" cy="174303"/>
          </a:xfrm>
          <a:prstGeom prst="rect">
            <a:avLst/>
          </a:prstGeom>
          <a:solidFill>
            <a:schemeClr val="bg1">
              <a:alpha val="7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0"/>
          <a:lstStyle/>
          <a:p>
            <a:pPr algn="ctr">
              <a:spcBef>
                <a:spcPct val="0"/>
              </a:spcBef>
            </a:pPr>
            <a:r>
              <a:rPr lang="de-CH" sz="900" b="1" i="0" kern="0" spc="31" dirty="0">
                <a:solidFill>
                  <a:srgbClr val="505150"/>
                </a:solidFill>
                <a:latin typeface="+mn-lt"/>
                <a:cs typeface="Arial" charset="0"/>
              </a:rPr>
              <a:t>WIR SCHAFFEN WISSEN – HEUTE FÜR MORGEN</a:t>
            </a:r>
          </a:p>
        </p:txBody>
      </p:sp>
      <p:sp>
        <p:nvSpPr>
          <p:cNvPr id="9" name="Rechteck 8"/>
          <p:cNvSpPr/>
          <p:nvPr userDrawn="1"/>
        </p:nvSpPr>
        <p:spPr bwMode="auto">
          <a:xfrm>
            <a:off x="8424000" y="195487"/>
            <a:ext cx="720000" cy="2376263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1" hasCustomPrompt="1"/>
          </p:nvPr>
        </p:nvSpPr>
        <p:spPr>
          <a:xfrm>
            <a:off x="828675" y="4150574"/>
            <a:ext cx="7954963" cy="293383"/>
          </a:xfrm>
        </p:spPr>
        <p:txBody>
          <a:bodyPr/>
          <a:lstStyle>
            <a:lvl1pPr marL="0" indent="0">
              <a:buNone/>
              <a:defRPr sz="1500" b="1">
                <a:solidFill>
                  <a:srgbClr val="969696"/>
                </a:solidFill>
              </a:defRPr>
            </a:lvl1pPr>
            <a:lvl2pPr marL="177790" indent="0">
              <a:buNone/>
              <a:defRPr sz="1500" b="1"/>
            </a:lvl2pPr>
            <a:lvl3pPr marL="355582" indent="0">
              <a:buNone/>
              <a:defRPr sz="1500" b="1"/>
            </a:lvl3pPr>
            <a:lvl4pPr marL="539723" indent="0">
              <a:buNone/>
              <a:defRPr sz="1500" b="1"/>
            </a:lvl4pPr>
            <a:lvl5pPr marL="717514" indent="0">
              <a:buNone/>
              <a:defRPr sz="1500" b="1"/>
            </a:lvl5pPr>
          </a:lstStyle>
          <a:p>
            <a:pPr lvl="0"/>
            <a:r>
              <a:rPr lang="en-US" dirty="0"/>
              <a:t>Insert the occasion and date of your presentation her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58EAC6-BFE1-0F28-7B2E-C0CD51BDB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77324-63B2-6446-A390-A5B8E9A48A8A}" type="datetimeFigureOut">
              <a:rPr lang="en-CH" smtClean="0"/>
              <a:t>12.06.23</a:t>
            </a:fld>
            <a:endParaRPr lang="en-CH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CA9ABE-8E23-9DB3-4138-62F235F9A9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B979B8-D372-126A-8C7B-8EBBCE759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5E272-3311-9E40-8AAD-36D972F8E216}" type="slidenum">
              <a:t>‹#›</a:t>
            </a:fld>
            <a:endParaRPr lang="en-CH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0B507B-FA75-A2EE-8F96-9319399FEB7B}"/>
              </a:ext>
            </a:extLst>
          </p:cNvPr>
          <p:cNvSpPr txBox="1"/>
          <p:nvPr userDrawn="1"/>
        </p:nvSpPr>
        <p:spPr>
          <a:xfrm>
            <a:off x="324639" y="1379716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800" dirty="0" err="1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32616230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/>
        <p:txBody>
          <a:bodyPr/>
          <a:lstStyle>
            <a:lvl1pPr marL="177792" marR="0" indent="-17779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700">
                <a:latin typeface="+mn-lt"/>
              </a:defRPr>
            </a:lvl1pPr>
            <a:lvl2pPr marL="355582" marR="0" indent="-17779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700">
                <a:latin typeface="+mn-lt"/>
              </a:defRPr>
            </a:lvl2pPr>
            <a:lvl3pPr marL="539724" marR="0" indent="-18414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700">
                <a:latin typeface="+mn-lt"/>
              </a:defRPr>
            </a:lvl3pPr>
            <a:lvl4pPr marL="717515" marR="0" indent="-17779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700">
                <a:latin typeface="+mn-lt"/>
              </a:defRPr>
            </a:lvl4pPr>
            <a:lvl5pPr marL="895306" marR="0" indent="-17779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700">
                <a:latin typeface="+mn-lt"/>
              </a:defRPr>
            </a:lvl5pPr>
            <a:lvl6pPr marL="1074685" indent="-179380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500"/>
            </a:lvl6pPr>
            <a:lvl7pPr marL="1257238" indent="-182554">
              <a:lnSpc>
                <a:spcPct val="110000"/>
              </a:lnSpc>
              <a:buFont typeface="Symbol" panose="05050102010706020507" pitchFamily="18" charset="2"/>
              <a:buChar char="-"/>
              <a:defRPr sz="1500"/>
            </a:lvl7pPr>
            <a:lvl8pPr marL="1436616" indent="-179380">
              <a:lnSpc>
                <a:spcPct val="110000"/>
              </a:lnSpc>
              <a:buFont typeface="Symbol" panose="05050102010706020507" pitchFamily="18" charset="2"/>
              <a:buChar char="-"/>
              <a:defRPr sz="1500"/>
            </a:lvl8pPr>
            <a:lvl9pPr marL="1614408" indent="-177792">
              <a:lnSpc>
                <a:spcPct val="110000"/>
              </a:lnSpc>
              <a:buFont typeface="Symbol" panose="05050102010706020507" pitchFamily="18" charset="2"/>
              <a:buChar char="-"/>
              <a:defRPr sz="1500"/>
            </a:lvl9pPr>
          </a:lstStyle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  <a:endParaRPr kumimoji="0" lang="de-CH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>
          <a:xfrm>
            <a:off x="2077211" y="216000"/>
            <a:ext cx="6708025" cy="381375"/>
          </a:xfrm>
        </p:spPr>
        <p:txBody>
          <a:bodyPr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31681881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 userDrawn="1"/>
        </p:nvSpPr>
        <p:spPr bwMode="auto">
          <a:xfrm>
            <a:off x="827100" y="1059664"/>
            <a:ext cx="8066087" cy="3888581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3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>
          <a:xfrm>
            <a:off x="2077211" y="216000"/>
            <a:ext cx="6708025" cy="381375"/>
          </a:xfrm>
        </p:spPr>
        <p:txBody>
          <a:bodyPr/>
          <a:lstStyle>
            <a:lvl1pPr>
              <a:defRPr spc="0" baseline="0"/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9" name="Inhaltsplatzhalter 7"/>
          <p:cNvSpPr>
            <a:spLocks noGrp="1"/>
          </p:cNvSpPr>
          <p:nvPr>
            <p:ph sz="quarter" idx="13" hasCustomPrompt="1"/>
          </p:nvPr>
        </p:nvSpPr>
        <p:spPr>
          <a:xfrm>
            <a:off x="934841" y="1113586"/>
            <a:ext cx="7885633" cy="3456386"/>
          </a:xfrm>
        </p:spPr>
        <p:txBody>
          <a:bodyPr/>
          <a:lstStyle>
            <a:lvl1pPr marL="177792" marR="0" indent="-17779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700">
                <a:latin typeface="+mn-lt"/>
              </a:defRPr>
            </a:lvl1pPr>
            <a:lvl2pPr marL="355582" marR="0" indent="-17779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700">
                <a:latin typeface="+mn-lt"/>
              </a:defRPr>
            </a:lvl2pPr>
            <a:lvl3pPr marL="539724" marR="0" indent="-18414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700">
                <a:latin typeface="+mn-lt"/>
              </a:defRPr>
            </a:lvl3pPr>
            <a:lvl4pPr marL="717515" marR="0" indent="-17779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700">
                <a:latin typeface="+mn-lt"/>
              </a:defRPr>
            </a:lvl4pPr>
            <a:lvl5pPr marL="895306" marR="0" indent="-177792" algn="l" defTabSz="914354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700">
                <a:latin typeface="+mn-lt"/>
              </a:defRPr>
            </a:lvl5pPr>
            <a:lvl6pPr marL="1074685" indent="-179380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500"/>
            </a:lvl6pPr>
            <a:lvl7pPr marL="1257238" indent="-182554">
              <a:lnSpc>
                <a:spcPct val="110000"/>
              </a:lnSpc>
              <a:buFont typeface="Symbol" panose="05050102010706020507" pitchFamily="18" charset="2"/>
              <a:buChar char="-"/>
              <a:defRPr sz="1500"/>
            </a:lvl7pPr>
            <a:lvl8pPr marL="1436616" indent="-179380">
              <a:lnSpc>
                <a:spcPct val="110000"/>
              </a:lnSpc>
              <a:buFont typeface="Symbol" panose="05050102010706020507" pitchFamily="18" charset="2"/>
              <a:buChar char="-"/>
              <a:defRPr sz="1500"/>
            </a:lvl8pPr>
            <a:lvl9pPr marL="1614408" indent="-177792">
              <a:lnSpc>
                <a:spcPct val="110000"/>
              </a:lnSpc>
              <a:buFont typeface="Symbol" panose="05050102010706020507" pitchFamily="18" charset="2"/>
              <a:buChar char="-"/>
              <a:defRPr sz="1500"/>
            </a:lvl9pPr>
          </a:lstStyle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  <a:endParaRPr kumimoji="0" lang="de-CH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391058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>
          <a:xfrm>
            <a:off x="1042993" y="1006081"/>
            <a:ext cx="3781425" cy="3509963"/>
          </a:xfrm>
        </p:spPr>
        <p:txBody>
          <a:bodyPr/>
          <a:lstStyle>
            <a:lvl1pPr marL="177792" indent="-177792">
              <a:buClr>
                <a:schemeClr val="tx1"/>
              </a:buClr>
              <a:buFont typeface="Arial" panose="020B0604020202020204" pitchFamily="34" charset="0"/>
              <a:buChar char="•"/>
              <a:defRPr sz="1700"/>
            </a:lvl1pPr>
            <a:lvl2pPr marL="355582" indent="-177792">
              <a:buSzPct val="100000"/>
              <a:buFont typeface="Symbol" panose="05050102010706020507" pitchFamily="18" charset="2"/>
              <a:buChar char="-"/>
              <a:defRPr sz="1700"/>
            </a:lvl2pPr>
            <a:lvl3pPr marL="539724" indent="-184142">
              <a:buFont typeface="Symbol" panose="05050102010706020507" pitchFamily="18" charset="2"/>
              <a:buChar char="-"/>
              <a:defRPr sz="1700"/>
            </a:lvl3pPr>
            <a:lvl4pPr marL="717515" indent="-177792">
              <a:buFont typeface="Symbol" panose="05050102010706020507" pitchFamily="18" charset="2"/>
              <a:buChar char="-"/>
              <a:defRPr sz="1700"/>
            </a:lvl4pPr>
            <a:lvl5pPr marL="895306" indent="-177792">
              <a:buFont typeface="Symbol" panose="05050102010706020507" pitchFamily="18" charset="2"/>
              <a:buChar char="-"/>
              <a:defRPr sz="1700"/>
            </a:lvl5pPr>
            <a:lvl6pPr marL="1074685" indent="-179380">
              <a:buFont typeface="Symbol" panose="05050102010706020507" pitchFamily="18" charset="2"/>
              <a:buChar char="-"/>
              <a:defRPr sz="1500"/>
            </a:lvl6pPr>
            <a:lvl7pPr marL="1257238" indent="-182554">
              <a:buFont typeface="Symbol" panose="05050102010706020507" pitchFamily="18" charset="2"/>
              <a:buChar char="-"/>
              <a:defRPr sz="1500"/>
            </a:lvl7pPr>
            <a:lvl8pPr marL="1436616" indent="-179380">
              <a:buFont typeface="Symbol" panose="05050102010706020507" pitchFamily="18" charset="2"/>
              <a:buChar char="-"/>
              <a:defRPr sz="1500"/>
            </a:lvl8pPr>
            <a:lvl9pPr marL="1614408" indent="-177792">
              <a:buFont typeface="Symbol" panose="05050102010706020507" pitchFamily="18" charset="2"/>
              <a:buChar char="-"/>
              <a:defRPr sz="1500"/>
            </a:lvl9pPr>
          </a:lstStyle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>
          <a:xfrm>
            <a:off x="2077211" y="216000"/>
            <a:ext cx="6708025" cy="38137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8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5003806" y="1003406"/>
            <a:ext cx="3781425" cy="3509963"/>
          </a:xfrm>
        </p:spPr>
        <p:txBody>
          <a:bodyPr/>
          <a:lstStyle>
            <a:lvl1pPr marL="177792" indent="-177792">
              <a:buClr>
                <a:schemeClr val="tx1"/>
              </a:buClr>
              <a:buFont typeface="Arial" panose="020B0604020202020204" pitchFamily="34" charset="0"/>
              <a:buChar char="•"/>
              <a:defRPr sz="1700"/>
            </a:lvl1pPr>
            <a:lvl2pPr marL="355582" indent="-177792">
              <a:buSzPct val="100000"/>
              <a:buFont typeface="Symbol" panose="05050102010706020507" pitchFamily="18" charset="2"/>
              <a:buChar char="-"/>
              <a:defRPr sz="1700"/>
            </a:lvl2pPr>
            <a:lvl3pPr marL="539724" indent="-184142">
              <a:buFont typeface="Symbol" panose="05050102010706020507" pitchFamily="18" charset="2"/>
              <a:buChar char="-"/>
              <a:defRPr sz="1700"/>
            </a:lvl3pPr>
            <a:lvl4pPr marL="717515" indent="-177792">
              <a:buFont typeface="Symbol" panose="05050102010706020507" pitchFamily="18" charset="2"/>
              <a:buChar char="-"/>
              <a:defRPr sz="1700"/>
            </a:lvl4pPr>
            <a:lvl5pPr marL="895306" indent="-177792">
              <a:buFont typeface="Symbol" panose="05050102010706020507" pitchFamily="18" charset="2"/>
              <a:buChar char="-"/>
              <a:defRPr sz="1700"/>
            </a:lvl5pPr>
            <a:lvl6pPr marL="1074685" indent="-179380">
              <a:buFont typeface="Symbol" panose="05050102010706020507" pitchFamily="18" charset="2"/>
              <a:buChar char="-"/>
              <a:defRPr sz="1500"/>
            </a:lvl6pPr>
            <a:lvl7pPr marL="1257238" indent="-182554">
              <a:buFont typeface="Symbol" panose="05050102010706020507" pitchFamily="18" charset="2"/>
              <a:buChar char="-"/>
              <a:defRPr sz="1500"/>
            </a:lvl7pPr>
            <a:lvl8pPr marL="1436616" indent="-179380">
              <a:buFont typeface="Symbol" panose="05050102010706020507" pitchFamily="18" charset="2"/>
              <a:buChar char="-"/>
              <a:defRPr sz="1500"/>
            </a:lvl8pPr>
            <a:lvl9pPr marL="1614408" indent="-177792">
              <a:buFont typeface="Symbol" panose="05050102010706020507" pitchFamily="18" charset="2"/>
              <a:buChar char="-"/>
              <a:defRPr sz="1500"/>
            </a:lvl9pPr>
          </a:lstStyle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</a:p>
        </p:txBody>
      </p:sp>
    </p:spTree>
    <p:extLst>
      <p:ext uri="{BB962C8B-B14F-4D97-AF65-F5344CB8AC3E}">
        <p14:creationId xmlns:p14="http://schemas.microsoft.com/office/powerpoint/2010/main" val="653103038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 bwMode="auto">
          <a:xfrm>
            <a:off x="827100" y="1059664"/>
            <a:ext cx="8066087" cy="3888581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3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>
          <a:xfrm>
            <a:off x="2077211" y="216000"/>
            <a:ext cx="6708025" cy="38137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17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938422" y="1087360"/>
            <a:ext cx="3781425" cy="3428689"/>
          </a:xfrm>
        </p:spPr>
        <p:txBody>
          <a:bodyPr/>
          <a:lstStyle>
            <a:lvl1pPr marL="177792" indent="-177792">
              <a:buClr>
                <a:schemeClr val="tx1"/>
              </a:buClr>
              <a:buFont typeface="Arial" panose="020B0604020202020204" pitchFamily="34" charset="0"/>
              <a:buChar char="•"/>
              <a:defRPr sz="1700"/>
            </a:lvl1pPr>
            <a:lvl2pPr marL="355582" indent="-177792">
              <a:buSzPct val="100000"/>
              <a:buFont typeface="Symbol" panose="05050102010706020507" pitchFamily="18" charset="2"/>
              <a:buChar char="-"/>
              <a:defRPr sz="1700"/>
            </a:lvl2pPr>
            <a:lvl3pPr marL="539724" indent="-184142">
              <a:buFont typeface="Symbol" panose="05050102010706020507" pitchFamily="18" charset="2"/>
              <a:buChar char="-"/>
              <a:defRPr sz="1700"/>
            </a:lvl3pPr>
            <a:lvl4pPr marL="717515" indent="-177792">
              <a:buFont typeface="Symbol" panose="05050102010706020507" pitchFamily="18" charset="2"/>
              <a:buChar char="-"/>
              <a:defRPr sz="1700"/>
            </a:lvl4pPr>
            <a:lvl5pPr marL="895306" indent="-177792">
              <a:buFont typeface="Symbol" panose="05050102010706020507" pitchFamily="18" charset="2"/>
              <a:buChar char="-"/>
              <a:defRPr sz="1700"/>
            </a:lvl5pPr>
            <a:lvl6pPr marL="1074685" indent="-179380">
              <a:buFont typeface="Symbol" panose="05050102010706020507" pitchFamily="18" charset="2"/>
              <a:buChar char="-"/>
              <a:defRPr sz="1500"/>
            </a:lvl6pPr>
            <a:lvl7pPr marL="1257238" indent="-182554">
              <a:buFont typeface="Symbol" panose="05050102010706020507" pitchFamily="18" charset="2"/>
              <a:buChar char="-"/>
              <a:defRPr sz="1500"/>
            </a:lvl7pPr>
            <a:lvl8pPr marL="1436616" indent="-179380">
              <a:buFont typeface="Symbol" panose="05050102010706020507" pitchFamily="18" charset="2"/>
              <a:buChar char="-"/>
              <a:defRPr sz="1500"/>
            </a:lvl8pPr>
            <a:lvl9pPr marL="1614408" indent="-177792">
              <a:buFont typeface="Symbol" panose="05050102010706020507" pitchFamily="18" charset="2"/>
              <a:buChar char="-"/>
              <a:defRPr sz="1500"/>
            </a:lvl9pPr>
          </a:lstStyle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</a:p>
        </p:txBody>
      </p:sp>
      <p:sp>
        <p:nvSpPr>
          <p:cNvPr id="18" name="Inhaltsplatzhalter 10"/>
          <p:cNvSpPr>
            <a:spLocks noGrp="1"/>
          </p:cNvSpPr>
          <p:nvPr>
            <p:ph sz="quarter" idx="19" hasCustomPrompt="1"/>
          </p:nvPr>
        </p:nvSpPr>
        <p:spPr>
          <a:xfrm>
            <a:off x="4899235" y="1084678"/>
            <a:ext cx="3781425" cy="3431366"/>
          </a:xfrm>
        </p:spPr>
        <p:txBody>
          <a:bodyPr/>
          <a:lstStyle>
            <a:lvl1pPr marL="177792" indent="-177792">
              <a:buClr>
                <a:schemeClr val="tx1"/>
              </a:buClr>
              <a:buFont typeface="Arial" panose="020B0604020202020204" pitchFamily="34" charset="0"/>
              <a:buChar char="•"/>
              <a:defRPr sz="1700"/>
            </a:lvl1pPr>
            <a:lvl2pPr marL="355582" indent="-177792">
              <a:buSzPct val="100000"/>
              <a:buFont typeface="Symbol" panose="05050102010706020507" pitchFamily="18" charset="2"/>
              <a:buChar char="-"/>
              <a:defRPr sz="1700"/>
            </a:lvl2pPr>
            <a:lvl3pPr marL="539724" indent="-184142">
              <a:buFont typeface="Symbol" panose="05050102010706020507" pitchFamily="18" charset="2"/>
              <a:buChar char="-"/>
              <a:defRPr sz="1700"/>
            </a:lvl3pPr>
            <a:lvl4pPr marL="717515" indent="-177792">
              <a:buFont typeface="Symbol" panose="05050102010706020507" pitchFamily="18" charset="2"/>
              <a:buChar char="-"/>
              <a:defRPr sz="1700"/>
            </a:lvl4pPr>
            <a:lvl5pPr marL="895306" indent="-177792">
              <a:buFont typeface="Symbol" panose="05050102010706020507" pitchFamily="18" charset="2"/>
              <a:buChar char="-"/>
              <a:defRPr sz="1700"/>
            </a:lvl5pPr>
            <a:lvl6pPr marL="1074685" indent="-179380">
              <a:buFont typeface="Symbol" panose="05050102010706020507" pitchFamily="18" charset="2"/>
              <a:buChar char="-"/>
              <a:defRPr sz="1500"/>
            </a:lvl6pPr>
            <a:lvl7pPr marL="1257238" indent="-182554">
              <a:buFont typeface="Symbol" panose="05050102010706020507" pitchFamily="18" charset="2"/>
              <a:buChar char="-"/>
              <a:defRPr sz="1500"/>
            </a:lvl7pPr>
            <a:lvl8pPr marL="1436616" indent="-179380">
              <a:buFont typeface="Symbol" panose="05050102010706020507" pitchFamily="18" charset="2"/>
              <a:buChar char="-"/>
              <a:defRPr sz="1500"/>
            </a:lvl8pPr>
            <a:lvl9pPr marL="1614408" indent="-177792">
              <a:buFont typeface="Symbol" panose="05050102010706020507" pitchFamily="18" charset="2"/>
              <a:buChar char="-"/>
              <a:defRPr sz="1500"/>
            </a:lvl9pPr>
          </a:lstStyle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</a:p>
        </p:txBody>
      </p:sp>
    </p:spTree>
    <p:extLst>
      <p:ext uri="{BB962C8B-B14F-4D97-AF65-F5344CB8AC3E}">
        <p14:creationId xmlns:p14="http://schemas.microsoft.com/office/powerpoint/2010/main" val="96353116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77211" y="216000"/>
            <a:ext cx="6708025" cy="38137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152505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77211" y="216000"/>
            <a:ext cx="6708025" cy="38137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7" name="Rechteck 6"/>
          <p:cNvSpPr/>
          <p:nvPr userDrawn="1"/>
        </p:nvSpPr>
        <p:spPr bwMode="auto">
          <a:xfrm>
            <a:off x="827100" y="1059664"/>
            <a:ext cx="8066087" cy="3888581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3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3878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halt auf Bild (hoc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U:\20160506_PSI_Luftbild_0292.jpg"/>
          <p:cNvPicPr>
            <a:picLocks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3691" r="643" b="11426"/>
          <a:stretch/>
        </p:blipFill>
        <p:spPr bwMode="auto">
          <a:xfrm>
            <a:off x="827095" y="764860"/>
            <a:ext cx="8316905" cy="4183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>
          <a:xfrm>
            <a:off x="2077211" y="216000"/>
            <a:ext cx="6708025" cy="38137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14" name="Textplatzhalter 13"/>
          <p:cNvSpPr>
            <a:spLocks noGrp="1"/>
          </p:cNvSpPr>
          <p:nvPr>
            <p:ph type="body" sz="quarter" idx="13"/>
          </p:nvPr>
        </p:nvSpPr>
        <p:spPr>
          <a:xfrm>
            <a:off x="827088" y="764867"/>
            <a:ext cx="2289712" cy="4183379"/>
          </a:xfrm>
          <a:solidFill>
            <a:schemeClr val="bg1">
              <a:alpha val="75000"/>
            </a:schemeClr>
          </a:solidFill>
        </p:spPr>
        <p:txBody>
          <a:bodyPr lIns="72000" tIns="432000" rIns="36000" bIns="36000" anchor="t" anchorCtr="0"/>
          <a:lstStyle>
            <a:lvl1pPr marL="177792" indent="-177792">
              <a:lnSpc>
                <a:spcPct val="11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 sz="1700"/>
            </a:lvl1pPr>
            <a:lvl2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700"/>
            </a:lvl2pPr>
            <a:lvl3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700"/>
            </a:lvl3pPr>
            <a:lvl4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700"/>
            </a:lvl4pPr>
            <a:lvl5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700"/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pic>
        <p:nvPicPr>
          <p:cNvPr id="9" name="Bild 1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27014" y="214317"/>
            <a:ext cx="1015200" cy="361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hteck 12"/>
          <p:cNvSpPr>
            <a:spLocks noChangeArrowheads="1"/>
          </p:cNvSpPr>
          <p:nvPr userDrawn="1"/>
        </p:nvSpPr>
        <p:spPr bwMode="auto">
          <a:xfrm>
            <a:off x="12" y="764860"/>
            <a:ext cx="648000" cy="648000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46880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1EAC98-CF8C-C3B0-4CA9-584F394421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CH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60653D1-962C-456F-AEDE-3FDA30A821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CH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6A3C4A-629C-2D10-C1CE-60BAA760D0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61650-95B5-1A46-B32E-3FF8F137C356}" type="datetimeFigureOut">
              <a:rPr lang="en-CH" smtClean="0"/>
              <a:t>12.06.23</a:t>
            </a:fld>
            <a:endParaRPr lang="en-CH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7B59A5-3222-9559-C9B6-72195384E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H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1439C4-F3BA-53BD-030A-2C49021CA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F9A116-6380-F54E-AD8F-DA6FCD10C5CB}" type="slidenum">
              <a:rPr lang="en-CH" smtClean="0"/>
              <a:t>‹#›</a:t>
            </a:fld>
            <a:endParaRPr lang="en-CH"/>
          </a:p>
        </p:txBody>
      </p:sp>
    </p:spTree>
    <p:extLst>
      <p:ext uri="{BB962C8B-B14F-4D97-AF65-F5344CB8AC3E}">
        <p14:creationId xmlns:p14="http://schemas.microsoft.com/office/powerpoint/2010/main" val="3223367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7211" y="216000"/>
            <a:ext cx="6708025" cy="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noProof="0" dirty="0"/>
              <a:t>Folientitel eingeben</a:t>
            </a:r>
          </a:p>
        </p:txBody>
      </p:sp>
      <p:sp>
        <p:nvSpPr>
          <p:cNvPr id="1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206312" y="4968000"/>
            <a:ext cx="575742" cy="147638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800" smtClean="0">
                <a:latin typeface="+mn-lt"/>
              </a:defRPr>
            </a:lvl1pPr>
          </a:lstStyle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6" name="Rechteck 12"/>
          <p:cNvSpPr>
            <a:spLocks noChangeArrowheads="1"/>
          </p:cNvSpPr>
          <p:nvPr/>
        </p:nvSpPr>
        <p:spPr bwMode="auto">
          <a:xfrm>
            <a:off x="12" y="1059659"/>
            <a:ext cx="612000" cy="612000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  <p:sp>
        <p:nvSpPr>
          <p:cNvPr id="2" name="Textplatzhalter 1"/>
          <p:cNvSpPr>
            <a:spLocks noGrp="1"/>
          </p:cNvSpPr>
          <p:nvPr>
            <p:ph type="body" idx="1"/>
          </p:nvPr>
        </p:nvSpPr>
        <p:spPr>
          <a:xfrm>
            <a:off x="1043000" y="1006082"/>
            <a:ext cx="7742237" cy="3509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</a:p>
        </p:txBody>
      </p:sp>
      <p:pic>
        <p:nvPicPr>
          <p:cNvPr id="8" name="Bild 14" descr="PSI-Logo_narrow_30k.eps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28000" y="214317"/>
            <a:ext cx="1015200" cy="361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74" r:id="rId2"/>
    <p:sldLayoutId id="2147483976" r:id="rId3"/>
    <p:sldLayoutId id="2147483973" r:id="rId4"/>
    <p:sldLayoutId id="2147483977" r:id="rId5"/>
    <p:sldLayoutId id="2147483979" r:id="rId6"/>
    <p:sldLayoutId id="2147483978" r:id="rId7"/>
    <p:sldLayoutId id="2147483980" r:id="rId8"/>
    <p:sldLayoutId id="2147483990" r:id="rId9"/>
    <p:sldLayoutId id="2147483991" r:id="rId10"/>
  </p:sldLayoutIdLst>
  <p:transition spd="med"/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kern="1000" spc="0">
          <a:solidFill>
            <a:srgbClr val="686868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5pPr>
      <a:lvl6pPr marL="457178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6pPr>
      <a:lvl7pPr marL="914354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7pPr>
      <a:lvl8pPr marL="1371532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8pPr>
      <a:lvl9pPr marL="1828709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9pPr>
    </p:titleStyle>
    <p:bodyStyle>
      <a:lvl1pPr marL="177792" indent="-177792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700" kern="1200" spc="0" baseline="0">
          <a:solidFill>
            <a:schemeClr val="tx1"/>
          </a:solidFill>
          <a:latin typeface="+mn-lt"/>
          <a:ea typeface="+mn-ea"/>
          <a:cs typeface="+mn-cs"/>
        </a:defRPr>
      </a:lvl1pPr>
      <a:lvl2pPr marL="355582" indent="-177792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SzPct val="100000"/>
        <a:buFont typeface="Symbol" panose="05050102010706020507" pitchFamily="18" charset="2"/>
        <a:buChar char="-"/>
        <a:defRPr sz="1700" kern="1200" spc="0" baseline="0">
          <a:solidFill>
            <a:schemeClr val="tx1"/>
          </a:solidFill>
          <a:latin typeface="+mn-lt"/>
          <a:ea typeface="+mn-ea"/>
          <a:cs typeface="+mn-cs"/>
        </a:defRPr>
      </a:lvl2pPr>
      <a:lvl3pPr marL="355582" indent="184142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700" spc="0" baseline="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3pPr>
      <a:lvl4pPr marL="717515" indent="-177792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700" kern="1200" spc="0" baseline="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4pPr>
      <a:lvl5pPr marL="895306" indent="-177792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700" kern="1200" spc="0" baseline="0">
          <a:solidFill>
            <a:schemeClr val="tx1"/>
          </a:solidFill>
          <a:latin typeface="+mn-lt"/>
          <a:ea typeface="+mn-ea"/>
          <a:cs typeface="ＭＳ Ｐゴシック" charset="0"/>
        </a:defRPr>
      </a:lvl5pPr>
      <a:lvl6pPr marL="1074685" indent="-17938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700">
          <a:solidFill>
            <a:schemeClr val="tx1"/>
          </a:solidFill>
          <a:latin typeface="+mn-lt"/>
          <a:ea typeface="+mn-ea"/>
        </a:defRPr>
      </a:lvl6pPr>
      <a:lvl7pPr marL="1257238" indent="-182554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700">
          <a:solidFill>
            <a:schemeClr val="tx1"/>
          </a:solidFill>
          <a:latin typeface="+mn-lt"/>
          <a:ea typeface="+mn-ea"/>
        </a:defRPr>
      </a:lvl7pPr>
      <a:lvl8pPr marL="1436616" indent="-17938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700">
          <a:solidFill>
            <a:schemeClr val="tx1"/>
          </a:solidFill>
          <a:latin typeface="+mn-lt"/>
          <a:ea typeface="+mn-ea"/>
        </a:defRPr>
      </a:lvl8pPr>
      <a:lvl9pPr marL="1614408" indent="-177792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7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1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4571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4571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4571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4571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4571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4571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4571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4571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mp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g"/><Relationship Id="rId5" Type="http://schemas.microsoft.com/office/2007/relationships/hdphoto" Target="../media/hdphoto1.wdp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117/12.2665447" TargetMode="External"/><Relationship Id="rId3" Type="http://schemas.openxmlformats.org/officeDocument/2006/relationships/image" Target="../media/image62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6" Type="http://schemas.openxmlformats.org/officeDocument/2006/relationships/hyperlink" Target="https://doi.org/10.1103/PhysRevAccelBeams.23.112001" TargetMode="External"/><Relationship Id="rId5" Type="http://schemas.openxmlformats.org/officeDocument/2006/relationships/hyperlink" Target="https://doi.org/10.1038/s41598-021-82687-2" TargetMode="External"/><Relationship Id="rId10" Type="http://schemas.openxmlformats.org/officeDocument/2006/relationships/image" Target="../media/image66.png"/><Relationship Id="rId4" Type="http://schemas.openxmlformats.org/officeDocument/2006/relationships/image" Target="../media/image63.png"/><Relationship Id="rId9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797036" y="3468636"/>
            <a:ext cx="7718051" cy="508977"/>
          </a:xfrm>
        </p:spPr>
        <p:txBody>
          <a:bodyPr/>
          <a:lstStyle/>
          <a:p>
            <a:r>
              <a:rPr lang="en-GB" b="1" dirty="0"/>
              <a:t>Time resolved diagnostics: TDS, TDC, TCAV…</a:t>
            </a:r>
            <a:endParaRPr lang="de-DE" dirty="0"/>
          </a:p>
        </p:txBody>
      </p:sp>
      <p:sp>
        <p:nvSpPr>
          <p:cNvPr id="9" name="Untertitel 8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Paolo Craievich  ::  RF section  ::  Paul Scherrer Institut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1"/>
          </p:nvPr>
        </p:nvSpPr>
        <p:spPr>
          <a:xfrm>
            <a:off x="828686" y="4226427"/>
            <a:ext cx="7954963" cy="293383"/>
          </a:xfrm>
        </p:spPr>
        <p:txBody>
          <a:bodyPr/>
          <a:lstStyle/>
          <a:p>
            <a:r>
              <a:rPr lang="en-GB" dirty="0"/>
              <a:t>WP13 EuPRAXIA electron and photon diagnostics, EPFL, 12.06.2023</a:t>
            </a:r>
          </a:p>
        </p:txBody>
      </p:sp>
    </p:spTree>
    <p:extLst>
      <p:ext uri="{BB962C8B-B14F-4D97-AF65-F5344CB8AC3E}">
        <p14:creationId xmlns:p14="http://schemas.microsoft.com/office/powerpoint/2010/main" val="1859313940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C97D50-9D68-0678-86E4-B9E339D58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0</a:t>
            </a:fld>
            <a:endParaRPr lang="de-DE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71BC9AE-2D43-34B8-B1CA-90BA04F8E271}"/>
              </a:ext>
            </a:extLst>
          </p:cNvPr>
          <p:cNvSpPr txBox="1">
            <a:spLocks/>
          </p:cNvSpPr>
          <p:nvPr/>
        </p:nvSpPr>
        <p:spPr bwMode="auto">
          <a:xfrm>
            <a:off x="2051720" y="274742"/>
            <a:ext cx="7055373" cy="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kern="1000" spc="0">
                <a:solidFill>
                  <a:srgbClr val="686868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178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354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532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709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US" sz="2100" dirty="0"/>
              <a:t>Variable streaking angle enables new tomographic methods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8EC316A8-0FA5-4A3C-386E-19D17A6AC8F3}"/>
              </a:ext>
            </a:extLst>
          </p:cNvPr>
          <p:cNvSpPr txBox="1">
            <a:spLocks/>
          </p:cNvSpPr>
          <p:nvPr/>
        </p:nvSpPr>
        <p:spPr>
          <a:xfrm>
            <a:off x="1930356" y="552831"/>
            <a:ext cx="6982256" cy="284439"/>
          </a:xfrm>
          <a:prstGeom prst="rect">
            <a:avLst/>
          </a:prstGeom>
        </p:spPr>
        <p:txBody>
          <a:bodyPr/>
          <a:lstStyle>
            <a:lvl1pPr marL="177792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582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55582" indent="18414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15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06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685" indent="-17938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238" indent="-182554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16" indent="-17938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08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o obtain the full 5-dimensional (x, x’, y, y’, t) phase space of bunches</a:t>
            </a:r>
          </a:p>
          <a:p>
            <a:endParaRPr lang="en-US" sz="1400" dirty="0">
              <a:solidFill>
                <a:schemeClr val="accent2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pic>
        <p:nvPicPr>
          <p:cNvPr id="7" name="Content Placeholder 8">
            <a:extLst>
              <a:ext uri="{FF2B5EF4-FFF2-40B4-BE49-F238E27FC236}">
                <a16:creationId xmlns:a16="http://schemas.microsoft.com/office/drawing/2014/main" id="{AC87A512-CB4B-6A01-1871-7C16B13712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74" y="1455674"/>
            <a:ext cx="2484831" cy="18504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DB34CE3-AEF4-DAB1-9BF7-1318E484E6FE}"/>
              </a:ext>
            </a:extLst>
          </p:cNvPr>
          <p:cNvSpPr txBox="1"/>
          <p:nvPr/>
        </p:nvSpPr>
        <p:spPr>
          <a:xfrm>
            <a:off x="611560" y="945889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xperimental reconstruction of 3D charge density</a:t>
            </a:r>
            <a:r>
              <a:rPr lang="en-US" sz="1200" b="1" baseline="30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[1,</a:t>
            </a:r>
            <a:r>
              <a:rPr lang="en-US" sz="1200" baseline="30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200" b="1" baseline="30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2]</a:t>
            </a:r>
            <a:r>
              <a:rPr lang="en-US" sz="1200" b="1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at FLASHForward: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A08173B-0FCC-D62E-3E8F-F7EE2826BC4D}"/>
              </a:ext>
            </a:extLst>
          </p:cNvPr>
          <p:cNvSpPr txBox="1">
            <a:spLocks/>
          </p:cNvSpPr>
          <p:nvPr/>
        </p:nvSpPr>
        <p:spPr>
          <a:xfrm>
            <a:off x="4716016" y="3363838"/>
            <a:ext cx="4391077" cy="1606794"/>
          </a:xfrm>
          <a:prstGeom prst="rect">
            <a:avLst/>
          </a:prstGeom>
        </p:spPr>
        <p:txBody>
          <a:bodyPr anchor="ctr"/>
          <a:lstStyle>
            <a:lvl1pPr marL="177792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582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55582" indent="18414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15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06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685" indent="-17938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238" indent="-182554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16" indent="-17938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08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  <a:buFont typeface="System Font Regular"/>
              <a:buChar char="–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5D tomography:</a:t>
            </a:r>
            <a:b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</a:br>
            <a:r>
              <a:rPr lang="en-US" sz="12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Quadrupole-based</a:t>
            </a: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transverse phase-space tomography + streaking along </a:t>
            </a:r>
            <a:r>
              <a:rPr lang="en-US" sz="12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arious angles </a:t>
            </a: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with </a:t>
            </a:r>
            <a:r>
              <a:rPr lang="en-US" sz="12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lariX</a:t>
            </a: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TDS.</a:t>
            </a:r>
          </a:p>
          <a:p>
            <a:pPr>
              <a:spcAft>
                <a:spcPts val="600"/>
              </a:spcAft>
              <a:buFont typeface="System Font Regular"/>
              <a:buChar char="–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xcellent performance shown in simulations</a:t>
            </a:r>
            <a:r>
              <a:rPr lang="en-US" sz="1200" baseline="30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[3, 4]</a:t>
            </a: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.</a:t>
            </a:r>
          </a:p>
          <a:p>
            <a:pPr>
              <a:spcAft>
                <a:spcPts val="600"/>
              </a:spcAft>
              <a:buFont typeface="System Font Regular"/>
              <a:buChar char="–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xperimentally demonstrated</a:t>
            </a:r>
            <a:b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</a:b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(Sonja Jaster-Merz, IPAC’23, WEODB2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CA850F-0742-2391-A206-20F168D8B440}"/>
              </a:ext>
            </a:extLst>
          </p:cNvPr>
          <p:cNvSpPr txBox="1"/>
          <p:nvPr/>
        </p:nvSpPr>
        <p:spPr>
          <a:xfrm>
            <a:off x="46827" y="3856317"/>
            <a:ext cx="50292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baseline="30000" dirty="0">
                <a:latin typeface="Calibri Light" panose="020F0302020204030204" pitchFamily="34" charset="0"/>
                <a:cs typeface="Calibri Light" panose="020F0302020204030204" pitchFamily="34" charset="0"/>
              </a:rPr>
              <a:t>[1] </a:t>
            </a:r>
            <a: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D. Marx et al., Journal of Physics: Conference Series, vol. 874, 2017, </a:t>
            </a:r>
            <a:b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it-IT" sz="1100" baseline="30000" dirty="0">
                <a:latin typeface="Calibri Light" panose="020F0302020204030204" pitchFamily="34" charset="0"/>
                <a:cs typeface="Calibri Light" panose="020F0302020204030204" pitchFamily="34" charset="0"/>
              </a:rPr>
              <a:t>[2] </a:t>
            </a:r>
            <a: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B. Marchetti et al., Sci. Rep., 2021 , </a:t>
            </a:r>
            <a:b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it-IT" sz="1100" baseline="30000" dirty="0">
                <a:latin typeface="Calibri Light" panose="020F0302020204030204" pitchFamily="34" charset="0"/>
                <a:cs typeface="Calibri Light" panose="020F0302020204030204" pitchFamily="34" charset="0"/>
              </a:rPr>
              <a:t>[3] </a:t>
            </a:r>
            <a: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S. Jaster-Merz et al., </a:t>
            </a:r>
            <a:r>
              <a:rPr lang="it-IT" sz="1100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JACoW</a:t>
            </a:r>
            <a: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 IPAC2022 MOPOPT021, 2022 , </a:t>
            </a:r>
            <a:b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it-IT" sz="1100" baseline="30000" dirty="0">
                <a:latin typeface="Calibri Light" panose="020F0302020204030204" pitchFamily="34" charset="0"/>
                <a:cs typeface="Calibri Light" panose="020F0302020204030204" pitchFamily="34" charset="0"/>
              </a:rPr>
              <a:t>[4] </a:t>
            </a:r>
            <a: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S. Jaster-Merz et al., </a:t>
            </a:r>
            <a:r>
              <a:rPr lang="it-IT" sz="1100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JACoW</a:t>
            </a:r>
            <a: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 LINAC2022 MOPORI10, 2022,</a:t>
            </a:r>
            <a:br>
              <a:rPr lang="it-IT" sz="1100" dirty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1100" baseline="30000" dirty="0">
                <a:latin typeface="Calibri Light" panose="020F0302020204030204" pitchFamily="34" charset="0"/>
                <a:cs typeface="Calibri Light" panose="020F0302020204030204" pitchFamily="34" charset="0"/>
              </a:rPr>
              <a:t>[5] </a:t>
            </a:r>
            <a:r>
              <a:rPr lang="en-US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Sullivan and Kaszynski, Journal of Open Source Software, 201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FE3D97-656F-CBC4-EDF2-958D44CA5CE4}"/>
              </a:ext>
            </a:extLst>
          </p:cNvPr>
          <p:cNvSpPr txBox="1"/>
          <p:nvPr/>
        </p:nvSpPr>
        <p:spPr>
          <a:xfrm>
            <a:off x="3045708" y="5005137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800" dirty="0" err="1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134AF54-FE8B-A70D-44B1-81660C5BC5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0356" y="4847923"/>
            <a:ext cx="544066" cy="26771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3CDDF14-5BFE-9126-BD0B-62EE517EA439}"/>
              </a:ext>
            </a:extLst>
          </p:cNvPr>
          <p:cNvSpPr txBox="1"/>
          <p:nvPr/>
        </p:nvSpPr>
        <p:spPr>
          <a:xfrm>
            <a:off x="206891" y="4868758"/>
            <a:ext cx="2304256" cy="21602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11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</a:t>
            </a:r>
            <a:r>
              <a:rPr lang="en-CH" sz="11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lide courtesy of </a:t>
            </a:r>
            <a:r>
              <a:rPr lang="en-US" sz="11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.</a:t>
            </a:r>
            <a:r>
              <a:rPr lang="en-US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1100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Jaster</a:t>
            </a:r>
            <a:r>
              <a:rPr lang="en-US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-Merz </a:t>
            </a:r>
            <a:r>
              <a:rPr lang="en-CH" sz="11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54240A-18FD-0A88-D1FD-A53378F619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3707" y="1458239"/>
            <a:ext cx="2847044" cy="198102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5D6A666-D735-BEDD-0510-34F524D92069}"/>
              </a:ext>
            </a:extLst>
          </p:cNvPr>
          <p:cNvSpPr txBox="1"/>
          <p:nvPr/>
        </p:nvSpPr>
        <p:spPr>
          <a:xfrm>
            <a:off x="4790193" y="900887"/>
            <a:ext cx="43169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b="1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uccessful reconstruction of the 5D phase-space distribution </a:t>
            </a:r>
            <a:endParaRPr lang="en-GB" sz="1200" dirty="0"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r>
              <a:rPr lang="en-GB" sz="1200" b="1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3D visualization of the (</a:t>
            </a:r>
            <a:r>
              <a:rPr lang="en-GB" sz="1200" b="1" dirty="0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’</a:t>
            </a:r>
            <a:r>
              <a:rPr lang="en-GB" sz="1200" b="1" baseline="-25000" dirty="0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</a:t>
            </a:r>
            <a:r>
              <a:rPr lang="en-GB" sz="1200" b="1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</a:t>
            </a:r>
            <a:r>
              <a:rPr lang="en-GB" sz="1200" b="1" dirty="0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y’</a:t>
            </a:r>
            <a:r>
              <a:rPr lang="en-GB" sz="1200" b="1" baseline="-25000" dirty="0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</a:t>
            </a:r>
            <a:r>
              <a:rPr lang="en-GB" sz="1200" b="1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t) phase space </a:t>
            </a:r>
            <a:endParaRPr lang="en-GB" sz="1200" dirty="0"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6C18E06-B0AA-B704-A88A-D55A8DDB25CC}"/>
              </a:ext>
            </a:extLst>
          </p:cNvPr>
          <p:cNvSpPr txBox="1"/>
          <p:nvPr/>
        </p:nvSpPr>
        <p:spPr>
          <a:xfrm>
            <a:off x="7850038" y="408317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800" dirty="0" err="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72E408E-734B-0D14-71DA-423DFE464051}"/>
              </a:ext>
            </a:extLst>
          </p:cNvPr>
          <p:cNvSpPr txBox="1"/>
          <p:nvPr/>
        </p:nvSpPr>
        <p:spPr>
          <a:xfrm>
            <a:off x="7038525" y="3063706"/>
            <a:ext cx="1391072" cy="4847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50" dirty="0"/>
              <a:t>Visualization done with </a:t>
            </a:r>
            <a:r>
              <a:rPr lang="en-US" sz="1050" dirty="0" err="1"/>
              <a:t>PyVista</a:t>
            </a:r>
            <a:r>
              <a:rPr lang="en-US" sz="1050" dirty="0"/>
              <a:t> </a:t>
            </a:r>
            <a:r>
              <a:rPr lang="en-US" sz="1050" baseline="30000" dirty="0"/>
              <a:t>[5]</a:t>
            </a:r>
            <a:br>
              <a:rPr lang="en-US" sz="1050" dirty="0"/>
            </a:br>
            <a:r>
              <a:rPr lang="en-US" sz="450" dirty="0"/>
              <a:t> 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52476378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FE5CFB-A47E-133B-B2C8-2BB9C40469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7211" y="216000"/>
            <a:ext cx="6959285" cy="381375"/>
          </a:xfrm>
        </p:spPr>
        <p:txBody>
          <a:bodyPr/>
          <a:lstStyle/>
          <a:p>
            <a:r>
              <a:rPr lang="en-CH" dirty="0"/>
              <a:t>Reconstructed 5D phase space enables new insigh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15F254-FD28-30A6-5B0D-3CE83EAA3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1</a:t>
            </a:fld>
            <a:endParaRPr lang="de-D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F3D4D9-E30B-F769-87F6-6825D9E8B2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7010"/>
          <a:stretch/>
        </p:blipFill>
        <p:spPr>
          <a:xfrm>
            <a:off x="395536" y="1083299"/>
            <a:ext cx="8530534" cy="38645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3D3A76-65FD-E453-E1B2-00DFC0D3306E}"/>
              </a:ext>
            </a:extLst>
          </p:cNvPr>
          <p:cNvSpPr txBox="1"/>
          <p:nvPr/>
        </p:nvSpPr>
        <p:spPr>
          <a:xfrm>
            <a:off x="611560" y="617516"/>
            <a:ext cx="87615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2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5D phase-space reconstruction of an electron beam - WEODB2 | Sonja Jaster-Merz, IPAC’23 </a:t>
            </a:r>
          </a:p>
        </p:txBody>
      </p:sp>
    </p:spTree>
    <p:extLst>
      <p:ext uri="{BB962C8B-B14F-4D97-AF65-F5344CB8AC3E}">
        <p14:creationId xmlns:p14="http://schemas.microsoft.com/office/powerpoint/2010/main" val="1990307394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52683FA-F702-8F43-8911-8F5B197A56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1779" y="197587"/>
            <a:ext cx="7031293" cy="381375"/>
          </a:xfrm>
        </p:spPr>
        <p:txBody>
          <a:bodyPr/>
          <a:lstStyle/>
          <a:p>
            <a:r>
              <a:rPr lang="en-US" dirty="0"/>
              <a:t>Overview of the LPS measurements in SwissFEL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1BE40F6-7A1C-5745-A93F-5702AF547A26}"/>
              </a:ext>
            </a:extLst>
          </p:cNvPr>
          <p:cNvCxnSpPr>
            <a:cxnSpLocks/>
            <a:endCxn id="17" idx="0"/>
          </p:cNvCxnSpPr>
          <p:nvPr/>
        </p:nvCxnSpPr>
        <p:spPr bwMode="auto">
          <a:xfrm>
            <a:off x="4346251" y="2090645"/>
            <a:ext cx="455346" cy="89012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AC4F326-5039-D54C-89AC-ACDD81A1D4D4}"/>
              </a:ext>
            </a:extLst>
          </p:cNvPr>
          <p:cNvSpPr txBox="1"/>
          <p:nvPr/>
        </p:nvSpPr>
        <p:spPr>
          <a:xfrm>
            <a:off x="4820706" y="2642510"/>
            <a:ext cx="1170191" cy="224779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4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-band TDS 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29661FB-4EBF-4942-B2E8-C4DDF023B9A9}"/>
              </a:ext>
            </a:extLst>
          </p:cNvPr>
          <p:cNvCxnSpPr>
            <a:cxnSpLocks/>
          </p:cNvCxnSpPr>
          <p:nvPr/>
        </p:nvCxnSpPr>
        <p:spPr bwMode="auto">
          <a:xfrm>
            <a:off x="5487425" y="2090645"/>
            <a:ext cx="1428633" cy="82752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8CC48C0-F499-0741-A074-8C978928830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155347" y="1579762"/>
            <a:ext cx="1399407" cy="4879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C6D2E1A-A50F-8146-8BA7-83DA6C6E3800}"/>
              </a:ext>
            </a:extLst>
          </p:cNvPr>
          <p:cNvCxnSpPr>
            <a:cxnSpLocks/>
          </p:cNvCxnSpPr>
          <p:nvPr/>
        </p:nvCxnSpPr>
        <p:spPr bwMode="auto">
          <a:xfrm flipV="1">
            <a:off x="6595821" y="1634276"/>
            <a:ext cx="640475" cy="40350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BF74CC2-6828-6640-B199-DA19B5F3831B}"/>
              </a:ext>
            </a:extLst>
          </p:cNvPr>
          <p:cNvSpPr txBox="1"/>
          <p:nvPr/>
        </p:nvSpPr>
        <p:spPr>
          <a:xfrm>
            <a:off x="1333988" y="2563928"/>
            <a:ext cx="1730141" cy="4529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4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-band TDS (5-cell SPARC/FERMI type) 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E183C1AE-F334-1445-A3B5-57C69FE71F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659" t="18003"/>
          <a:stretch/>
        </p:blipFill>
        <p:spPr>
          <a:xfrm>
            <a:off x="6399346" y="3016873"/>
            <a:ext cx="2621092" cy="191116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B01A21-5528-0B4B-931D-B0B46FED51A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8404451" y="4992444"/>
            <a:ext cx="575742" cy="147638"/>
          </a:xfrm>
        </p:spPr>
        <p:txBody>
          <a:bodyPr/>
          <a:lstStyle/>
          <a:p>
            <a:pPr algn="r">
              <a:defRPr/>
            </a:pPr>
            <a:r>
              <a:rPr lang="de-DE">
                <a:solidFill>
                  <a:schemeClr val="bg1"/>
                </a:solidFill>
              </a:rPr>
              <a:t>Page </a:t>
            </a:r>
            <a:fld id="{EBC07571-3134-BB4B-B83F-1A9FE18D34F3}" type="slidenum">
              <a:rPr lang="de-DE" smtClean="0">
                <a:solidFill>
                  <a:schemeClr val="bg1"/>
                </a:solidFill>
              </a:rPr>
              <a:pPr algn="r">
                <a:defRPr/>
              </a:pPr>
              <a:t>12</a:t>
            </a:fld>
            <a:endParaRPr lang="de-DE" dirty="0">
              <a:solidFill>
                <a:schemeClr val="bg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C2A6702-7463-1444-BC36-5407819F81AE}"/>
              </a:ext>
            </a:extLst>
          </p:cNvPr>
          <p:cNvSpPr txBox="1"/>
          <p:nvPr/>
        </p:nvSpPr>
        <p:spPr>
          <a:xfrm>
            <a:off x="7024753" y="2489016"/>
            <a:ext cx="2030137" cy="4529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4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st-undulator passive streak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5CADB8-2431-B441-BCD9-0400F4E6212C}"/>
              </a:ext>
            </a:extLst>
          </p:cNvPr>
          <p:cNvSpPr txBox="1"/>
          <p:nvPr/>
        </p:nvSpPr>
        <p:spPr>
          <a:xfrm>
            <a:off x="7519088" y="1360686"/>
            <a:ext cx="1123923" cy="187837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05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PolariX-TDS system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103C15AD-1E9B-5449-9E59-D6C370B075B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3000"/>
                    </a14:imgEffect>
                    <a14:imgEffect>
                      <a14:brightnessContrast bright="8000" contrast="-10000"/>
                    </a14:imgEffect>
                  </a14:imgLayer>
                </a14:imgProps>
              </a:ext>
            </a:extLst>
          </a:blip>
          <a:srcRect l="22105" r="14036"/>
          <a:stretch/>
        </p:blipFill>
        <p:spPr>
          <a:xfrm rot="5400000">
            <a:off x="260836" y="2914399"/>
            <a:ext cx="1573668" cy="184821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FE13D7E-9512-37FB-05C3-8922BA5F8562}"/>
              </a:ext>
            </a:extLst>
          </p:cNvPr>
          <p:cNvSpPr txBox="1"/>
          <p:nvPr/>
        </p:nvSpPr>
        <p:spPr>
          <a:xfrm>
            <a:off x="0" y="4666594"/>
            <a:ext cx="3203848" cy="448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1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ax integrated Deflecting voltage 5 MV, beam energy 300 MeV, </a:t>
            </a:r>
            <a:r>
              <a:rPr lang="en-US" sz="11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solution ~10 fs</a:t>
            </a:r>
            <a:r>
              <a:rPr lang="en-CH" sz="11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863A300-A105-461F-1CCB-14F6B83A363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503" y="2980771"/>
            <a:ext cx="2620188" cy="196514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08BF4CF-C539-4652-E166-01D8A590C1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4361" y="844368"/>
            <a:ext cx="8506304" cy="1668439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4255396-D4FD-1948-9913-FC0BA3D6F012}"/>
              </a:ext>
            </a:extLst>
          </p:cNvPr>
          <p:cNvCxnSpPr>
            <a:cxnSpLocks/>
          </p:cNvCxnSpPr>
          <p:nvPr/>
        </p:nvCxnSpPr>
        <p:spPr bwMode="auto">
          <a:xfrm flipH="1">
            <a:off x="1043608" y="2067694"/>
            <a:ext cx="504056" cy="882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68834F0-4316-3A46-BF68-F56BE2FF1882}"/>
              </a:ext>
            </a:extLst>
          </p:cNvPr>
          <p:cNvSpPr txBox="1"/>
          <p:nvPr/>
        </p:nvSpPr>
        <p:spPr>
          <a:xfrm>
            <a:off x="7505216" y="674330"/>
            <a:ext cx="1462006" cy="35586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1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st-undulator passive streaking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7B47902-1D1C-6F6A-8F7E-6E10C9E2FD08}"/>
              </a:ext>
            </a:extLst>
          </p:cNvPr>
          <p:cNvCxnSpPr/>
          <p:nvPr/>
        </p:nvCxnSpPr>
        <p:spPr bwMode="auto">
          <a:xfrm flipV="1">
            <a:off x="7740352" y="1030197"/>
            <a:ext cx="0" cy="2555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194259199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B298BA-F8D0-7D24-91FD-13594A477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/>
              <a:t>C-band TDS syste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8E7171-DA64-67AB-8F50-01DEDC323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3</a:t>
            </a:fld>
            <a:endParaRPr lang="de-D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4F123F8-E1EA-60D6-D059-FD6BD0340C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109" y="1231394"/>
            <a:ext cx="4701412" cy="335512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36E1E07-AB8D-C259-0071-DD906B25CB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91" t="31774" r="13098" b="1487"/>
          <a:stretch/>
        </p:blipFill>
        <p:spPr bwMode="auto">
          <a:xfrm>
            <a:off x="5690538" y="2236041"/>
            <a:ext cx="3201942" cy="227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398A681-FE02-C22A-D455-3D72D6F96742}"/>
              </a:ext>
            </a:extLst>
          </p:cNvPr>
          <p:cNvCxnSpPr>
            <a:cxnSpLocks/>
          </p:cNvCxnSpPr>
          <p:nvPr/>
        </p:nvCxnSpPr>
        <p:spPr bwMode="auto">
          <a:xfrm flipV="1">
            <a:off x="5701933" y="2925458"/>
            <a:ext cx="2913910" cy="2771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6B033EE-424A-F19D-4AB5-9593D882184E}"/>
              </a:ext>
            </a:extLst>
          </p:cNvPr>
          <p:cNvSpPr txBox="1"/>
          <p:nvPr/>
        </p:nvSpPr>
        <p:spPr>
          <a:xfrm rot="21214067">
            <a:off x="6871406" y="2807440"/>
            <a:ext cx="720080" cy="23857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~5 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1DC2D77-2A05-9BE6-25F6-8938483D04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2095" y="1194299"/>
            <a:ext cx="3258828" cy="99213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253C258-A9E2-4346-97E9-D8E44B92F68B}"/>
              </a:ext>
            </a:extLst>
          </p:cNvPr>
          <p:cNvSpPr txBox="1"/>
          <p:nvPr/>
        </p:nvSpPr>
        <p:spPr>
          <a:xfrm>
            <a:off x="971600" y="661266"/>
            <a:ext cx="5184576" cy="21602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b="1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emporal resolution 0.87 ± 0.10 fs (bunch length 6.90 fs)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sz="1400" dirty="0">
                <a:latin typeface="MinionMathItalic"/>
              </a:rPr>
              <a:t>w</a:t>
            </a:r>
            <a:r>
              <a:rPr lang="en-US" sz="1400" dirty="0">
                <a:effectLst/>
                <a:latin typeface="MinionMathItalic"/>
              </a:rPr>
              <a:t>ith </a:t>
            </a:r>
            <a:r>
              <a:rPr lang="el-GR" sz="1400" dirty="0">
                <a:effectLst/>
                <a:latin typeface="MinionMathItalic"/>
              </a:rPr>
              <a:t>ε</a:t>
            </a:r>
            <a:r>
              <a:rPr lang="el-GR" sz="1400" dirty="0">
                <a:effectLst/>
                <a:latin typeface="MnSymbol9"/>
              </a:rPr>
              <a:t>=</a:t>
            </a:r>
            <a:r>
              <a:rPr lang="el-GR" sz="1400" dirty="0">
                <a:effectLst/>
                <a:latin typeface="MinionPro"/>
              </a:rPr>
              <a:t>76</a:t>
            </a:r>
            <a:r>
              <a:rPr lang="en-US" sz="1400" dirty="0">
                <a:effectLst/>
                <a:latin typeface="MinionPro"/>
              </a:rPr>
              <a:t> </a:t>
            </a:r>
            <a:r>
              <a:rPr lang="en-GB" sz="1400" dirty="0">
                <a:effectLst/>
                <a:latin typeface="MinionPro"/>
              </a:rPr>
              <a:t>nm, </a:t>
            </a:r>
            <a:r>
              <a:rPr lang="en-GB" sz="1400" i="1" dirty="0">
                <a:effectLst/>
                <a:latin typeface="MinionPro"/>
              </a:rPr>
              <a:t>E</a:t>
            </a:r>
            <a:r>
              <a:rPr lang="en-GB" sz="1400" dirty="0">
                <a:effectLst/>
                <a:latin typeface="MnSymbol9"/>
              </a:rPr>
              <a:t>=</a:t>
            </a:r>
            <a:r>
              <a:rPr lang="en-GB" sz="1400" dirty="0">
                <a:effectLst/>
                <a:latin typeface="MinionPro"/>
              </a:rPr>
              <a:t>5.2GeV, </a:t>
            </a:r>
            <a:r>
              <a:rPr lang="el-GR" sz="1400" dirty="0">
                <a:effectLst/>
                <a:latin typeface="MinionMathItalic"/>
              </a:rPr>
              <a:t>β</a:t>
            </a:r>
            <a:r>
              <a:rPr lang="el-GR" sz="1400" dirty="0">
                <a:effectLst/>
                <a:latin typeface="MnSymbol9"/>
              </a:rPr>
              <a:t>=</a:t>
            </a:r>
            <a:r>
              <a:rPr lang="el-GR" sz="1400" dirty="0">
                <a:effectLst/>
                <a:latin typeface="MinionPro"/>
              </a:rPr>
              <a:t>60</a:t>
            </a:r>
            <a:r>
              <a:rPr lang="en-GB" sz="1400" dirty="0">
                <a:effectLst/>
                <a:latin typeface="MinionPro"/>
              </a:rPr>
              <a:t>m, </a:t>
            </a:r>
            <a:r>
              <a:rPr lang="en-GB" sz="1400" i="1" dirty="0">
                <a:effectLst/>
                <a:latin typeface="MinionPro"/>
              </a:rPr>
              <a:t>V </a:t>
            </a:r>
            <a:r>
              <a:rPr lang="en-GB" sz="1400" dirty="0">
                <a:effectLst/>
                <a:latin typeface="MnSymbol9"/>
              </a:rPr>
              <a:t>=</a:t>
            </a:r>
            <a:r>
              <a:rPr lang="en-GB" sz="1400" dirty="0">
                <a:effectLst/>
                <a:latin typeface="MinionPro"/>
              </a:rPr>
              <a:t>66MV</a:t>
            </a:r>
            <a:endParaRPr lang="en-CH" sz="1400" b="1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401130-0C68-EE60-E1CD-A5A60C768F3F}"/>
              </a:ext>
            </a:extLst>
          </p:cNvPr>
          <p:cNvSpPr txBox="1"/>
          <p:nvPr/>
        </p:nvSpPr>
        <p:spPr>
          <a:xfrm>
            <a:off x="7583690" y="955806"/>
            <a:ext cx="1245243" cy="27558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r"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F syste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20C698-940F-62E3-2A3C-6CC05EC85AD3}"/>
              </a:ext>
            </a:extLst>
          </p:cNvPr>
          <p:cNvSpPr txBox="1"/>
          <p:nvPr/>
        </p:nvSpPr>
        <p:spPr>
          <a:xfrm>
            <a:off x="179512" y="4827606"/>
            <a:ext cx="5400600" cy="28803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1200" b="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. Prat</a:t>
            </a: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</a:t>
            </a:r>
            <a:r>
              <a:rPr lang="en-GB" sz="1200" b="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A. Malyzhenkov and P. Craievich</a:t>
            </a: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</a:t>
            </a:r>
            <a:r>
              <a:rPr lang="en-GB" sz="1200" b="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v. Sci. </a:t>
            </a:r>
            <a:r>
              <a:rPr lang="en-GB" sz="1200" b="0" dirty="0" err="1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Instrum</a:t>
            </a:r>
            <a:r>
              <a:rPr lang="en-GB" sz="1200" b="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. </a:t>
            </a:r>
            <a:r>
              <a:rPr lang="en-GB" sz="1200" b="1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94</a:t>
            </a:r>
            <a:r>
              <a:rPr lang="en-GB" sz="1200" b="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, 043103 (2023) </a:t>
            </a:r>
            <a:endParaRPr lang="en-GB" sz="1200" dirty="0"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200" dirty="0" err="1">
              <a:solidFill>
                <a:srgbClr val="000000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2078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8367CCF-8E96-3097-0157-CF4A6962141C}"/>
              </a:ext>
            </a:extLst>
          </p:cNvPr>
          <p:cNvSpPr txBox="1">
            <a:spLocks/>
          </p:cNvSpPr>
          <p:nvPr/>
        </p:nvSpPr>
        <p:spPr bwMode="auto">
          <a:xfrm>
            <a:off x="2077211" y="216000"/>
            <a:ext cx="6708025" cy="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500" kern="1000" spc="0">
                <a:solidFill>
                  <a:srgbClr val="686868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178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354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532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709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l"/>
            <a:r>
              <a:rPr lang="en-US" sz="2400" dirty="0"/>
              <a:t>ATHOS: the Soft X-rays beamline in SwissFEL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C65DF4B-6B91-79A1-F167-F9788B15E2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863" y="759295"/>
            <a:ext cx="8506304" cy="1668439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9FD3AB48-A10C-46CF-B64A-F397F8314E22}"/>
              </a:ext>
            </a:extLst>
          </p:cNvPr>
          <p:cNvSpPr/>
          <p:nvPr/>
        </p:nvSpPr>
        <p:spPr>
          <a:xfrm>
            <a:off x="251520" y="2438040"/>
            <a:ext cx="4176464" cy="2587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450"/>
              </a:spcAft>
            </a:pPr>
            <a:r>
              <a:rPr lang="en-US" sz="1300" b="1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levant hardware:</a:t>
            </a:r>
          </a:p>
          <a:p>
            <a:pPr marL="285750" indent="-285750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8x2 undulator APPLE-X modules: variable field, variable polarization, Transverse-Gradient Undulator (TGU) </a:t>
            </a:r>
          </a:p>
          <a:p>
            <a:pPr marL="285750" indent="-285750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Inter-undulator Chicanes for High power and Improved Coherence (CHIC): R56 + delay</a:t>
            </a:r>
          </a:p>
          <a:p>
            <a:pPr marL="285750" indent="-285750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2-color chicane</a:t>
            </a:r>
          </a:p>
          <a:p>
            <a:pPr marL="285750" indent="-285750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2 x (laser + modulator + chicane)</a:t>
            </a:r>
          </a:p>
          <a:p>
            <a:pPr marL="285750" indent="-285750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emporal diagnostics :</a:t>
            </a:r>
          </a:p>
          <a:p>
            <a:pPr marL="742939" lvl="1" indent="-285750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st-undulator X-Band RF system (PolariX-TDS)</a:t>
            </a:r>
          </a:p>
          <a:p>
            <a:pPr marL="742939" lvl="1" indent="-285750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st-undulator passive streaker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33FCD2C-9206-7C2F-6BC8-90ED173191F9}"/>
              </a:ext>
            </a:extLst>
          </p:cNvPr>
          <p:cNvSpPr/>
          <p:nvPr/>
        </p:nvSpPr>
        <p:spPr>
          <a:xfrm>
            <a:off x="4486727" y="2420753"/>
            <a:ext cx="4506929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3350" indent="-133350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For SASE process:</a:t>
            </a:r>
          </a:p>
          <a:p>
            <a:pPr marL="357188" lvl="1" indent="-176213">
              <a:spcBef>
                <a:spcPts val="0"/>
              </a:spcBef>
              <a:spcAft>
                <a:spcPts val="450"/>
              </a:spcAft>
              <a:buSzPct val="80000"/>
              <a:buFont typeface="Wingdings" pitchFamily="2" charset="2"/>
              <a:buChar char="v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duction of the saturation length, variable polarization, higher peak power and shorter pulse durations with increasing longitudinal coherence and bandwidth: High-Brightness SASE (HB SASE), large bandwidth. Fresh-slice multi-stage amplification</a:t>
            </a:r>
          </a:p>
          <a:p>
            <a:pPr marL="357188" lvl="1" indent="-176213">
              <a:spcBef>
                <a:spcPts val="0"/>
              </a:spcBef>
              <a:spcAft>
                <a:spcPts val="450"/>
              </a:spcAft>
              <a:buSzPct val="80000"/>
              <a:buFont typeface="Wingdings" pitchFamily="2" charset="2"/>
              <a:buChar char="v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Widely tunable two-color pulses</a:t>
            </a:r>
          </a:p>
          <a:p>
            <a:pPr marL="133350" indent="-133350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With optical lasers for external seeding:</a:t>
            </a:r>
          </a:p>
          <a:p>
            <a:pPr marL="357188" lvl="1" indent="-176213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roduction of trains of attosecond pulses with the Enhanced SASE (ESASE) mechanism </a:t>
            </a:r>
          </a:p>
          <a:p>
            <a:pPr marL="357188" lvl="1" indent="-176213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ase-locked pulses</a:t>
            </a:r>
          </a:p>
          <a:p>
            <a:pPr marL="357188" lvl="1" indent="-176213">
              <a:spcBef>
                <a:spcPts val="0"/>
              </a:spcBef>
              <a:spcAft>
                <a:spcPts val="450"/>
              </a:spcAft>
              <a:buSzPct val="80000"/>
              <a:buFont typeface=".PingFang SC Regular"/>
              <a:buChar char="－"/>
            </a:pPr>
            <a:r>
              <a:rPr lang="en-US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cho-Enabled Harmonic Generation (EEHG) </a:t>
            </a:r>
          </a:p>
        </p:txBody>
      </p:sp>
    </p:spTree>
    <p:extLst>
      <p:ext uri="{BB962C8B-B14F-4D97-AF65-F5344CB8AC3E}">
        <p14:creationId xmlns:p14="http://schemas.microsoft.com/office/powerpoint/2010/main" val="12868551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X TDS diagnostic beamline @3Ge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5</a:t>
            </a:fld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1107027" y="4885164"/>
            <a:ext cx="829971" cy="1768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100" kern="1000" spc="23" dirty="0">
                <a:latin typeface="Calibri Light" panose="020F0302020204030204" pitchFamily="34" charset="0"/>
                <a:cs typeface="Calibri Light" panose="020F0302020204030204" pitchFamily="34" charset="0"/>
              </a:rPr>
              <a:t>Plot by E. Prat</a:t>
            </a:r>
          </a:p>
        </p:txBody>
      </p:sp>
      <p:sp>
        <p:nvSpPr>
          <p:cNvPr id="60" name="Text Box 38"/>
          <p:cNvSpPr txBox="1">
            <a:spLocks noChangeArrowheads="1"/>
          </p:cNvSpPr>
          <p:nvPr/>
        </p:nvSpPr>
        <p:spPr bwMode="auto">
          <a:xfrm>
            <a:off x="4139952" y="2866443"/>
            <a:ext cx="489654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eam measurements:</a:t>
            </a:r>
          </a:p>
          <a:p>
            <a:pPr marL="214313" indent="-214313">
              <a:buFont typeface="Wingdings" pitchFamily="2" charset="2"/>
              <a:buChar char="v"/>
            </a:pPr>
            <a:r>
              <a:rPr lang="en-US" altLang="en-US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rojected and slice emittance on different planes</a:t>
            </a:r>
          </a:p>
          <a:p>
            <a:pPr marL="214313" indent="-214313">
              <a:buFont typeface="Wingdings" pitchFamily="2" charset="2"/>
              <a:buChar char="v"/>
            </a:pPr>
            <a:r>
              <a:rPr lang="en-US" altLang="en-US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lectron pulse length and charge density profile (sub-fs resolution)</a:t>
            </a:r>
          </a:p>
          <a:p>
            <a:pPr marL="214313" indent="-214313">
              <a:buFont typeface="Wingdings" pitchFamily="2" charset="2"/>
              <a:buChar char="v"/>
            </a:pPr>
            <a:r>
              <a:rPr lang="en-US" altLang="en-US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nergy spread induced by FEL process (photon pulse length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2569" y="4409954"/>
            <a:ext cx="685800" cy="6858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endParaRPr lang="en-US" sz="1350" kern="1000" spc="23" dirty="0">
              <a:latin typeface="+mn-lt"/>
              <a:cs typeface="Franklin Gothic Book"/>
            </a:endParaRP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052751"/>
            <a:ext cx="2828117" cy="17986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82569" y="2733558"/>
            <a:ext cx="2948861" cy="259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450"/>
              </a:spcAft>
            </a:pPr>
            <a:r>
              <a:rPr lang="en-US" sz="1050" kern="1000" spc="23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sz="1050" kern="1000" spc="23" baseline="-25000" dirty="0">
                <a:latin typeface="+mn-lt"/>
                <a:cs typeface="Franklin Gothic Book"/>
              </a:rPr>
              <a:t>x</a:t>
            </a:r>
            <a:r>
              <a:rPr lang="en-US" sz="1050" kern="1000" spc="23" dirty="0">
                <a:latin typeface="+mn-lt"/>
                <a:cs typeface="Franklin Gothic Book"/>
              </a:rPr>
              <a:t> = </a:t>
            </a:r>
            <a:r>
              <a:rPr lang="en-US" sz="1050" kern="1000" spc="23" dirty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sz="1050" kern="1000" spc="23" baseline="-25000" dirty="0">
                <a:latin typeface="+mn-lt"/>
                <a:cs typeface="Franklin Gothic Book"/>
              </a:rPr>
              <a:t>y</a:t>
            </a:r>
            <a:r>
              <a:rPr lang="en-US" sz="1050" kern="1000" spc="23" dirty="0">
                <a:latin typeface="+mn-lt"/>
                <a:cs typeface="Franklin Gothic Book"/>
              </a:rPr>
              <a:t> = 50 m </a:t>
            </a:r>
            <a:r>
              <a:rPr lang="en-US" sz="1050" kern="1000" spc="23" dirty="0">
                <a:latin typeface="+mn-lt"/>
                <a:cs typeface="Franklin Gothic Book"/>
                <a:sym typeface="Wingdings" panose="05000000000000000000" pitchFamily="2" charset="2"/>
              </a:rPr>
              <a:t> </a:t>
            </a:r>
            <a:r>
              <a:rPr lang="en-US" sz="1050" b="1" kern="1000" spc="23" dirty="0">
                <a:latin typeface="+mn-lt"/>
                <a:cs typeface="Franklin Gothic Book"/>
                <a:sym typeface="Wingdings" panose="05000000000000000000" pitchFamily="2" charset="2"/>
              </a:rPr>
              <a:t>optics for both polarizations</a:t>
            </a:r>
          </a:p>
        </p:txBody>
      </p:sp>
      <p:sp>
        <p:nvSpPr>
          <p:cNvPr id="62" name="Rectangle 61"/>
          <p:cNvSpPr/>
          <p:nvPr/>
        </p:nvSpPr>
        <p:spPr bwMode="auto">
          <a:xfrm>
            <a:off x="1930136" y="3647012"/>
            <a:ext cx="193592" cy="7686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spcBef>
                <a:spcPct val="0"/>
              </a:spcBef>
            </a:pPr>
            <a:endParaRPr lang="en-US" sz="1800" dirty="0">
              <a:latin typeface="Times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DA8C458-7754-0E4F-B01D-AFE56A7181A1}"/>
              </a:ext>
            </a:extLst>
          </p:cNvPr>
          <p:cNvSpPr txBox="1"/>
          <p:nvPr/>
        </p:nvSpPr>
        <p:spPr>
          <a:xfrm>
            <a:off x="5633884" y="1622323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endParaRPr lang="en-US" sz="1350" kern="1000" spc="23" dirty="0" err="1">
              <a:latin typeface="+mn-lt"/>
              <a:cs typeface="Franklin Gothic Book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9FE2123-4DFA-D62F-EDE6-17955CCCDD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673" y="737864"/>
            <a:ext cx="7053219" cy="190851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B9F3E28-8BFD-5674-5D62-7F6530BB3F90}"/>
              </a:ext>
            </a:extLst>
          </p:cNvPr>
          <p:cNvSpPr txBox="1"/>
          <p:nvPr/>
        </p:nvSpPr>
        <p:spPr>
          <a:xfrm>
            <a:off x="1082463" y="1608369"/>
            <a:ext cx="1164679" cy="377311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9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</a:t>
            </a:r>
            <a:r>
              <a:rPr lang="en-CH" sz="9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uads to match the </a:t>
            </a:r>
            <a:r>
              <a:rPr lang="en-CH" sz="900" dirty="0">
                <a:solidFill>
                  <a:srgbClr val="000000"/>
                </a:solidFill>
                <a:latin typeface="Symbol" pitchFamily="2" charset="2"/>
                <a:cs typeface="Calibri Light" panose="020F0302020204030204" pitchFamily="34" charset="0"/>
              </a:rPr>
              <a:t>b</a:t>
            </a:r>
            <a:r>
              <a:rPr lang="en-CH" sz="9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functiion in the TDS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2CB998-01D1-30A6-B187-EDE0307CB286}"/>
              </a:ext>
            </a:extLst>
          </p:cNvPr>
          <p:cNvSpPr txBox="1"/>
          <p:nvPr/>
        </p:nvSpPr>
        <p:spPr>
          <a:xfrm>
            <a:off x="5148064" y="1532697"/>
            <a:ext cx="1080120" cy="377311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9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Q</a:t>
            </a:r>
            <a:r>
              <a:rPr lang="en-CH" sz="9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uads to measure the beam at the screen</a:t>
            </a:r>
          </a:p>
        </p:txBody>
      </p:sp>
    </p:spTree>
    <p:extLst>
      <p:ext uri="{BB962C8B-B14F-4D97-AF65-F5344CB8AC3E}">
        <p14:creationId xmlns:p14="http://schemas.microsoft.com/office/powerpoint/2010/main" val="3542438820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A2F94DA6-B994-CC76-8221-3C0289022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497" y="495300"/>
            <a:ext cx="4418968" cy="27333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D2E89C0-8B06-0745-834F-7D2A97119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-band TDS and RF compon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44421C-C45C-1F47-BD10-83BA61F01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6</a:t>
            </a:fld>
            <a:endParaRPr lang="de-DE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53271F-B9FE-9C40-8F76-38FDACA4D92A}"/>
              </a:ext>
            </a:extLst>
          </p:cNvPr>
          <p:cNvSpPr/>
          <p:nvPr/>
        </p:nvSpPr>
        <p:spPr>
          <a:xfrm>
            <a:off x="160553" y="3256357"/>
            <a:ext cx="670802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All waveguide RF components including the XBOC and phase shifters were designed and built at PSI, Klystron: CPI VKK-8311 </a:t>
            </a:r>
            <a:r>
              <a:rPr lang="en-GB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50 MW X-band</a:t>
            </a:r>
          </a:p>
          <a:p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SI HV modulator: </a:t>
            </a:r>
            <a:r>
              <a:rPr lang="en-GB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evelop and built in-house (400 kV, 3 ms) </a:t>
            </a:r>
          </a:p>
          <a:p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After about three weeks of integrated conditioning time, a peak power from the klystron of  30 MW with a total RF pulse length of 1 𝜇𝑠 was achieved, now we can run the station with 35 MW with 1.2 us </a:t>
            </a:r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  <a:sym typeface="Wingdings" pitchFamily="2" charset="2"/>
              </a:rPr>
              <a:t> </a:t>
            </a:r>
            <a:r>
              <a:rPr lang="en-GB" sz="14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  <a:sym typeface="Wingdings" pitchFamily="2" charset="2"/>
              </a:rPr>
              <a:t>deflecting voltage higher than 90 MV </a:t>
            </a:r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  <a:sym typeface="Wingdings" pitchFamily="2" charset="2"/>
              </a:rPr>
              <a:t>(specification was higher than 60 MV) </a:t>
            </a:r>
            <a:endParaRPr lang="en-CH" sz="14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pic>
        <p:nvPicPr>
          <p:cNvPr id="8" name="Picture 7" descr="A picture containing text, yellow&#10;&#10;Description automatically generated">
            <a:extLst>
              <a:ext uri="{FF2B5EF4-FFF2-40B4-BE49-F238E27FC236}">
                <a16:creationId xmlns:a16="http://schemas.microsoft.com/office/drawing/2014/main" id="{D31C3090-D6A8-2437-F4A6-D796D01504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809956"/>
            <a:ext cx="3715572" cy="234456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8C11912-358F-8776-695B-8222DA86B2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9685" y="2336693"/>
            <a:ext cx="1753762" cy="149138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51BBF4B-6CC9-7514-D307-A92726397929}"/>
              </a:ext>
            </a:extLst>
          </p:cNvPr>
          <p:cNvSpPr/>
          <p:nvPr/>
        </p:nvSpPr>
        <p:spPr>
          <a:xfrm>
            <a:off x="4401039" y="1080451"/>
            <a:ext cx="9645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alibri Light" panose="020F0302020204030204" pitchFamily="34" charset="0"/>
                <a:cs typeface="Calibri Light" panose="020F0302020204030204" pitchFamily="34" charset="0"/>
              </a:rPr>
              <a:t>XBOC (PSI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777B827-A027-BBA5-646C-2D9E1129CAA4}"/>
              </a:ext>
            </a:extLst>
          </p:cNvPr>
          <p:cNvSpPr/>
          <p:nvPr/>
        </p:nvSpPr>
        <p:spPr>
          <a:xfrm>
            <a:off x="3995936" y="1899056"/>
            <a:ext cx="8087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alibri Light" panose="020F0302020204030204" pitchFamily="34" charset="0"/>
                <a:cs typeface="Calibri Light" panose="020F0302020204030204" pitchFamily="34" charset="0"/>
              </a:rPr>
              <a:t>RF load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7CA2978-768E-CCD3-8153-E9A56D2BA6D6}"/>
              </a:ext>
            </a:extLst>
          </p:cNvPr>
          <p:cNvSpPr/>
          <p:nvPr/>
        </p:nvSpPr>
        <p:spPr>
          <a:xfrm>
            <a:off x="5548680" y="887844"/>
            <a:ext cx="13286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alibri Light" panose="020F0302020204030204" pitchFamily="34" charset="0"/>
                <a:cs typeface="Calibri Light" panose="020F0302020204030204" pitchFamily="34" charset="0"/>
              </a:rPr>
              <a:t>3 Phase shifter (PSI)</a:t>
            </a:r>
          </a:p>
        </p:txBody>
      </p:sp>
    </p:spTree>
    <p:extLst>
      <p:ext uri="{BB962C8B-B14F-4D97-AF65-F5344CB8AC3E}">
        <p14:creationId xmlns:p14="http://schemas.microsoft.com/office/powerpoint/2010/main" val="2600563041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13644-C357-0162-B404-B5A234C85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/>
              <a:t>RF setup and commissioning with b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5F45F3-6BCC-34F6-F2DF-F28F48C9D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7</a:t>
            </a:fld>
            <a:endParaRPr lang="de-DE" dirty="0"/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B931E622-36FB-EFC3-0EC9-3D1409D541C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979"/>
          <a:stretch/>
        </p:blipFill>
        <p:spPr>
          <a:xfrm>
            <a:off x="4283968" y="2838347"/>
            <a:ext cx="3312368" cy="2181675"/>
          </a:xfrm>
          <a:prstGeom prst="rect">
            <a:avLst/>
          </a:prstGeom>
        </p:spPr>
      </p:pic>
      <p:pic>
        <p:nvPicPr>
          <p:cNvPr id="7" name="Picture 6" descr="Chart, pie chart&#10;&#10;Description automatically generated">
            <a:extLst>
              <a:ext uri="{FF2B5EF4-FFF2-40B4-BE49-F238E27FC236}">
                <a16:creationId xmlns:a16="http://schemas.microsoft.com/office/drawing/2014/main" id="{9AAFA2EA-DA8C-A107-1EE4-108D173EAAE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7262"/>
          <a:stretch/>
        </p:blipFill>
        <p:spPr>
          <a:xfrm>
            <a:off x="1687388" y="2809619"/>
            <a:ext cx="2236540" cy="21383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1B523C1-EA08-9E94-9439-45F570B255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7235" y="835338"/>
            <a:ext cx="4320480" cy="7086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FC91821-56A3-776F-4193-D8CEE6701ABD}"/>
              </a:ext>
            </a:extLst>
          </p:cNvPr>
          <p:cNvSpPr txBox="1"/>
          <p:nvPr/>
        </p:nvSpPr>
        <p:spPr>
          <a:xfrm>
            <a:off x="5292080" y="741075"/>
            <a:ext cx="357090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eflecting field is the sum of two rotating modes, one clockwise and the other counter clockwis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7E01F6-8EA4-8DFF-BECB-7673AE276784}"/>
              </a:ext>
            </a:extLst>
          </p:cNvPr>
          <p:cNvSpPr txBox="1"/>
          <p:nvPr/>
        </p:nvSpPr>
        <p:spPr>
          <a:xfrm>
            <a:off x="807839" y="1781952"/>
            <a:ext cx="81587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Wrong setting of the PSs and/or the amplitudes are unbalanced then the superposition of the two rotating modes results in an elliptically polarized mode, whose effect is to provide a kick in the plane orthogonal to the streaking plane (we will call this effect a </a:t>
            </a:r>
            <a:r>
              <a:rPr lang="en-GB" i="1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sidual kick</a:t>
            </a:r>
            <a:r>
              <a:rPr lang="en-GB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)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148706A-A7E9-DF98-88FD-7C78E0DE7774}"/>
              </a:ext>
            </a:extLst>
          </p:cNvPr>
          <p:cNvSpPr txBox="1"/>
          <p:nvPr/>
        </p:nvSpPr>
        <p:spPr>
          <a:xfrm>
            <a:off x="3671891" y="4901873"/>
            <a:ext cx="1040413" cy="1768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100" kern="1000" spc="23" dirty="0">
                <a:latin typeface="Calibri Light" panose="020F0302020204030204" pitchFamily="34" charset="0"/>
                <a:cs typeface="Calibri Light" panose="020F0302020204030204" pitchFamily="34" charset="0"/>
              </a:rPr>
              <a:t>F. Marcellini et al.</a:t>
            </a:r>
          </a:p>
        </p:txBody>
      </p:sp>
    </p:spTree>
    <p:extLst>
      <p:ext uri="{BB962C8B-B14F-4D97-AF65-F5344CB8AC3E}">
        <p14:creationId xmlns:p14="http://schemas.microsoft.com/office/powerpoint/2010/main" val="652340729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05A339-9A53-E702-863C-8483F08A5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libration, resolution and bunch length</a:t>
            </a:r>
            <a:br>
              <a:rPr lang="en-GB" dirty="0"/>
            </a:br>
            <a:endParaRPr lang="en-CH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1728B1-96C0-A520-031B-2AAEB9A74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8</a:t>
            </a:fld>
            <a:endParaRPr lang="de-DE" dirty="0"/>
          </a:p>
        </p:txBody>
      </p:sp>
      <p:pic>
        <p:nvPicPr>
          <p:cNvPr id="5" name="Picture 4" descr="Graphical user interface&#10;&#10;Description automatically generated">
            <a:extLst>
              <a:ext uri="{FF2B5EF4-FFF2-40B4-BE49-F238E27FC236}">
                <a16:creationId xmlns:a16="http://schemas.microsoft.com/office/drawing/2014/main" id="{07F8BDBD-1234-32BF-6298-9BDE628FFE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5658" y="699543"/>
            <a:ext cx="5141969" cy="2016224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0F5600AB-7947-F8CF-5BC4-B7CD4696F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148961"/>
            <a:ext cx="3950095" cy="2002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26DA9F07-F79B-8E8E-4351-7480BF8D1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737" y="3165721"/>
            <a:ext cx="2614905" cy="1931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616EADF-1580-4320-4EE9-17EBC7C376FD}"/>
              </a:ext>
            </a:extLst>
          </p:cNvPr>
          <p:cNvSpPr txBox="1"/>
          <p:nvPr/>
        </p:nvSpPr>
        <p:spPr>
          <a:xfrm>
            <a:off x="6416948" y="3065918"/>
            <a:ext cx="2644180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b="1" dirty="0">
                <a:solidFill>
                  <a:schemeClr val="accent2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reliminary resolution studies of X-band TDS combined with dispersive tilt </a:t>
            </a:r>
          </a:p>
          <a:p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DS adds up to the incoming tilt so that the final streaking becomes larger. </a:t>
            </a:r>
          </a:p>
          <a:p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Assuming that t</a:t>
            </a:r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e calibration factor does not change with respect to the standard case without initial beam </a:t>
            </a: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ilt</a:t>
            </a:r>
            <a:endParaRPr lang="en-CH" sz="12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4AEE69-DDA9-F611-5091-DD49A2A526E3}"/>
              </a:ext>
            </a:extLst>
          </p:cNvPr>
          <p:cNvSpPr txBox="1"/>
          <p:nvPr/>
        </p:nvSpPr>
        <p:spPr>
          <a:xfrm>
            <a:off x="0" y="655809"/>
            <a:ext cx="3960440" cy="240065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171450" indent="-171450">
              <a:buFont typeface="System Font Regular"/>
              <a:buChar char="–"/>
            </a:pPr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e absolute calibration factor C between the transverse coordinate on a screen and the time coordinates within the electron bunch is obtained by measuring the dependence of the transverse position of the centroid of the streaked beam on the RF phase</a:t>
            </a:r>
          </a:p>
          <a:p>
            <a:pPr marL="171450" indent="-171450">
              <a:buFont typeface="System Font Regular"/>
              <a:buChar char="–"/>
            </a:pP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</a:t>
            </a:r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ime coordinates are obtained by dividing the transverse coordinates on the screen by the calibration</a:t>
            </a:r>
          </a:p>
          <a:p>
            <a:pPr marL="171450" indent="-171450">
              <a:buFont typeface="System Font Regular"/>
              <a:buChar char="–"/>
            </a:pPr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unch length is simply obtained as the streaked beam size divided by the calibration factor C</a:t>
            </a:r>
          </a:p>
          <a:p>
            <a:pPr marL="171450" indent="-171450">
              <a:buFont typeface="System Font Regular"/>
              <a:buChar char="–"/>
            </a:pP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solution R= s</a:t>
            </a:r>
            <a:r>
              <a:rPr lang="en-GB" sz="1200" baseline="-25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0</a:t>
            </a: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/C</a:t>
            </a:r>
            <a:endParaRPr lang="en-GB" sz="1200" dirty="0"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47BC5D-7D2B-DF62-F312-4748D76650EF}"/>
              </a:ext>
            </a:extLst>
          </p:cNvPr>
          <p:cNvSpPr txBox="1"/>
          <p:nvPr/>
        </p:nvSpPr>
        <p:spPr>
          <a:xfrm>
            <a:off x="4644008" y="2762513"/>
            <a:ext cx="32403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eflecting voltage 85 MV, s</a:t>
            </a:r>
            <a:r>
              <a:rPr lang="en-GB" sz="1200" baseline="-250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0</a:t>
            </a:r>
            <a:r>
              <a:rPr lang="en-GB" sz="12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= </a:t>
            </a:r>
            <a:r>
              <a:rPr lang="el-GR" sz="12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47.7 ± 0.6 μ</a:t>
            </a:r>
            <a:r>
              <a:rPr lang="en-GB" sz="12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 </a:t>
            </a:r>
            <a:endParaRPr lang="en-GB" sz="1200" dirty="0">
              <a:solidFill>
                <a:schemeClr val="accent2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5E5E0EA-CA49-70C5-F69C-35D7E7A5BC0F}"/>
              </a:ext>
            </a:extLst>
          </p:cNvPr>
          <p:cNvSpPr txBox="1"/>
          <p:nvPr/>
        </p:nvSpPr>
        <p:spPr>
          <a:xfrm>
            <a:off x="4332025" y="1791735"/>
            <a:ext cx="1133872" cy="2462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1000" dirty="0">
                <a:latin typeface="Symbol" pitchFamily="2" charset="2"/>
                <a:cs typeface="Calibri Light" panose="020F0302020204030204" pitchFamily="34" charset="0"/>
              </a:rPr>
              <a:t>s</a:t>
            </a:r>
            <a:r>
              <a:rPr lang="en-GB" sz="1000" baseline="-25000" dirty="0">
                <a:latin typeface="Calibri Light" panose="020F0302020204030204" pitchFamily="34" charset="0"/>
                <a:cs typeface="Calibri Light" panose="020F0302020204030204" pitchFamily="34" charset="0"/>
              </a:rPr>
              <a:t>0</a:t>
            </a:r>
            <a:r>
              <a:rPr lang="en-GB" sz="1000" dirty="0">
                <a:latin typeface="Calibri Light" panose="020F0302020204030204" pitchFamily="34" charset="0"/>
                <a:cs typeface="Calibri Light" panose="020F0302020204030204" pitchFamily="34" charset="0"/>
              </a:rPr>
              <a:t> = </a:t>
            </a:r>
            <a:r>
              <a:rPr lang="el-GR" sz="1000" dirty="0">
                <a:latin typeface="Calibri Light" panose="020F0302020204030204" pitchFamily="34" charset="0"/>
                <a:cs typeface="Calibri Light" panose="020F0302020204030204" pitchFamily="34" charset="0"/>
              </a:rPr>
              <a:t>47.7 ± 0.6 μ</a:t>
            </a:r>
            <a:r>
              <a:rPr lang="en-GB" sz="1000" dirty="0">
                <a:latin typeface="Calibri Light" panose="020F0302020204030204" pitchFamily="34" charset="0"/>
                <a:cs typeface="Calibri Light" panose="020F0302020204030204" pitchFamily="34" charset="0"/>
              </a:rPr>
              <a:t>m </a:t>
            </a:r>
            <a:endParaRPr lang="en-CH" sz="1000" dirty="0"/>
          </a:p>
        </p:txBody>
      </p:sp>
    </p:spTree>
    <p:extLst>
      <p:ext uri="{BB962C8B-B14F-4D97-AF65-F5344CB8AC3E}">
        <p14:creationId xmlns:p14="http://schemas.microsoft.com/office/powerpoint/2010/main" val="1364063879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2471C-74A3-31AE-70A0-703AB7E85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/>
              <a:t>Variable polarization – first measurements</a:t>
            </a:r>
          </a:p>
        </p:txBody>
      </p:sp>
      <p:pic>
        <p:nvPicPr>
          <p:cNvPr id="5" name="Picture 4" descr="Calendar&#10;&#10;Description automatically generated">
            <a:extLst>
              <a:ext uri="{FF2B5EF4-FFF2-40B4-BE49-F238E27FC236}">
                <a16:creationId xmlns:a16="http://schemas.microsoft.com/office/drawing/2014/main" id="{7849B52B-CF34-F27D-13D1-5E0DFACC78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1294" y="633463"/>
            <a:ext cx="3852667" cy="452214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7A494D-C0AB-8080-218A-5DAFC32A5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9</a:t>
            </a:fld>
            <a:endParaRPr lang="de-DE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F2E026-11FA-8A15-36E1-06880E622A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2293" y="1211414"/>
            <a:ext cx="2698935" cy="26530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9D4909-7FDE-7ECC-F6AF-A594A725BB01}"/>
              </a:ext>
            </a:extLst>
          </p:cNvPr>
          <p:cNvSpPr txBox="1"/>
          <p:nvPr/>
        </p:nvSpPr>
        <p:spPr>
          <a:xfrm>
            <a:off x="755576" y="4140705"/>
            <a:ext cx="4572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ight plots: Images on screen </a:t>
            </a:r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efore dipole </a:t>
            </a:r>
            <a:r>
              <a:rPr lang="en-GB" sz="14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as a function of polarization angle. </a:t>
            </a:r>
            <a:r>
              <a:rPr lang="en-GB" sz="1400" dirty="0">
                <a:solidFill>
                  <a:srgbClr val="0070C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ark polarization angles: 85 MW, red polarization angles: 72.8 MV. </a:t>
            </a:r>
            <a:endParaRPr lang="en-GB" sz="1400" dirty="0">
              <a:solidFill>
                <a:srgbClr val="0070C0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BC5202-2972-B223-71F1-57A93FA5115D}"/>
              </a:ext>
            </a:extLst>
          </p:cNvPr>
          <p:cNvSpPr txBox="1"/>
          <p:nvPr/>
        </p:nvSpPr>
        <p:spPr>
          <a:xfrm>
            <a:off x="651177" y="755816"/>
            <a:ext cx="44277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unch centroid on a BPM after TDSs as a function of the global RF phase. </a:t>
            </a:r>
            <a:r>
              <a:rPr lang="en-GB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larisation variation of 5 deg.</a:t>
            </a:r>
          </a:p>
        </p:txBody>
      </p:sp>
    </p:spTree>
    <p:extLst>
      <p:ext uri="{BB962C8B-B14F-4D97-AF65-F5344CB8AC3E}">
        <p14:creationId xmlns:p14="http://schemas.microsoft.com/office/powerpoint/2010/main" val="2973570262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>
                <a:ea typeface="Verdana" charset="0"/>
                <a:cs typeface="Verdana" charset="0"/>
              </a:rPr>
              <a:t>Outline</a:t>
            </a:r>
            <a:r>
              <a:rPr lang="de-CH" b="1" dirty="0">
                <a:ea typeface="Verdana" charset="0"/>
                <a:cs typeface="Verdana" charset="0"/>
              </a:rPr>
              <a:t> 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</a:t>
            </a:fld>
            <a:endParaRPr lang="de-DE" dirty="0"/>
          </a:p>
        </p:txBody>
      </p:sp>
      <p:sp>
        <p:nvSpPr>
          <p:cNvPr id="6" name="Inhaltsplatzhalter 1">
            <a:extLst>
              <a:ext uri="{FF2B5EF4-FFF2-40B4-BE49-F238E27FC236}">
                <a16:creationId xmlns:a16="http://schemas.microsoft.com/office/drawing/2014/main" id="{FA7C02BA-9907-914F-8AE4-2CF6069CE400}"/>
              </a:ext>
            </a:extLst>
          </p:cNvPr>
          <p:cNvSpPr txBox="1">
            <a:spLocks/>
          </p:cNvSpPr>
          <p:nvPr/>
        </p:nvSpPr>
        <p:spPr>
          <a:xfrm>
            <a:off x="755576" y="951570"/>
            <a:ext cx="7272808" cy="3240360"/>
          </a:xfrm>
          <a:prstGeom prst="rect">
            <a:avLst/>
          </a:prstGeom>
          <a:solidFill>
            <a:srgbClr val="EEEEEE"/>
          </a:solidFill>
          <a:ln>
            <a:noFill/>
          </a:ln>
        </p:spPr>
        <p:txBody>
          <a:bodyPr vert="horz" wrap="square" lIns="0" tIns="0" rIns="0" bIns="0" rtlCol="0" anchor="t">
            <a:noAutofit/>
          </a:bodyPr>
          <a:lstStyle>
            <a:lvl1pPr marL="177792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582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55582" indent="18414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15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06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685" indent="-17938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238" indent="-182554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16" indent="-17938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08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spcAft>
                <a:spcPts val="900"/>
              </a:spcAft>
              <a:buClr>
                <a:srgbClr val="0070C0"/>
              </a:buClr>
              <a:buSzPct val="80000"/>
              <a:buFont typeface=".PingFang SC Regular"/>
              <a:buChar char="－"/>
            </a:pPr>
            <a:r>
              <a:rPr lang="en-GB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otivations for high-resolution time-resolved diagnostic</a:t>
            </a:r>
          </a:p>
          <a:p>
            <a:pPr>
              <a:lnSpc>
                <a:spcPct val="100000"/>
              </a:lnSpc>
              <a:spcAft>
                <a:spcPts val="900"/>
              </a:spcAft>
              <a:buClr>
                <a:srgbClr val="0070C0"/>
              </a:buClr>
              <a:buSzPct val="80000"/>
              <a:buFont typeface=".PingFang SC Regular"/>
              <a:buChar char="－"/>
            </a:pPr>
            <a:r>
              <a:rPr lang="en-GB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DS as diagnostic tools</a:t>
            </a:r>
            <a:endParaRPr lang="en-GB" sz="12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 marL="177800" indent="-168275">
              <a:lnSpc>
                <a:spcPct val="100000"/>
              </a:lnSpc>
              <a:spcAft>
                <a:spcPts val="900"/>
              </a:spcAft>
              <a:buClr>
                <a:srgbClr val="0070C0"/>
              </a:buClr>
              <a:buSzPct val="80000"/>
              <a:buFont typeface=".PingFang SC Regular"/>
              <a:buChar char="－"/>
            </a:pPr>
            <a:r>
              <a:rPr lang="en-GB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ovel Concept with Variable Polarization – The PolariX TDS</a:t>
            </a:r>
          </a:p>
          <a:p>
            <a:pPr marL="622300" lvl="1" indent="-355600">
              <a:lnSpc>
                <a:spcPct val="100000"/>
              </a:lnSpc>
              <a:spcAft>
                <a:spcPts val="900"/>
              </a:spcAft>
              <a:buSzPct val="80000"/>
              <a:buFont typeface="Wingdings" pitchFamily="2" charset="2"/>
              <a:buChar char="v"/>
            </a:pP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sults obtained at DESY</a:t>
            </a:r>
          </a:p>
          <a:p>
            <a:pPr marL="177800" indent="-168275">
              <a:lnSpc>
                <a:spcPct val="100000"/>
              </a:lnSpc>
              <a:spcAft>
                <a:spcPts val="900"/>
              </a:spcAft>
              <a:buClr>
                <a:srgbClr val="0070C0"/>
              </a:buClr>
              <a:buSzPct val="80000"/>
              <a:buFont typeface=".PingFang SC Regular"/>
              <a:buChar char="－"/>
            </a:pPr>
            <a:r>
              <a:rPr lang="en-GB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verview of the LPS measurements in SwissFEL</a:t>
            </a:r>
          </a:p>
          <a:p>
            <a:pPr marL="613172" lvl="1" indent="-342900">
              <a:lnSpc>
                <a:spcPct val="100000"/>
              </a:lnSpc>
              <a:spcAft>
                <a:spcPts val="900"/>
              </a:spcAft>
              <a:buSzPct val="80000"/>
              <a:buFont typeface="Wingdings" pitchFamily="2" charset="2"/>
              <a:buChar char="v"/>
            </a:pP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-band TDS system </a:t>
            </a:r>
          </a:p>
          <a:p>
            <a:pPr marL="177800" indent="-168275">
              <a:lnSpc>
                <a:spcPct val="100000"/>
              </a:lnSpc>
              <a:spcAft>
                <a:spcPts val="900"/>
              </a:spcAft>
              <a:buClr>
                <a:srgbClr val="0070C0"/>
              </a:buClr>
              <a:buSzPct val="80000"/>
              <a:buFont typeface=".PingFang SC Regular"/>
              <a:buChar char="－"/>
            </a:pPr>
            <a:r>
              <a:rPr lang="en-GB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st-undulator PolariX TDS for ATHOS </a:t>
            </a:r>
          </a:p>
          <a:p>
            <a:pPr marL="614362" lvl="2" indent="-342900">
              <a:lnSpc>
                <a:spcPct val="100000"/>
              </a:lnSpc>
              <a:spcAft>
                <a:spcPts val="900"/>
              </a:spcAft>
              <a:buClr>
                <a:schemeClr val="tx1"/>
              </a:buClr>
              <a:buSzPct val="80000"/>
              <a:buFont typeface="Wingdings" pitchFamily="2" charset="2"/>
              <a:buChar char="v"/>
            </a:pPr>
            <a:r>
              <a:rPr lang="en-GB" sz="12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pecifications and commissioning</a:t>
            </a:r>
          </a:p>
          <a:p>
            <a:pPr marL="614362" lvl="2" indent="-342900">
              <a:lnSpc>
                <a:spcPct val="100000"/>
              </a:lnSpc>
              <a:spcAft>
                <a:spcPts val="900"/>
              </a:spcAft>
              <a:buClr>
                <a:schemeClr val="tx1"/>
              </a:buClr>
              <a:buSzPct val="80000"/>
              <a:buFont typeface="Wingdings" pitchFamily="2" charset="2"/>
              <a:buChar char="v"/>
            </a:pPr>
            <a:r>
              <a:rPr lang="en-GB" sz="12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sults</a:t>
            </a:r>
          </a:p>
          <a:p>
            <a:pPr marL="177800" indent="-173038">
              <a:lnSpc>
                <a:spcPct val="100000"/>
              </a:lnSpc>
              <a:spcAft>
                <a:spcPts val="900"/>
              </a:spcAft>
              <a:buClr>
                <a:srgbClr val="0070C0"/>
              </a:buClr>
              <a:buSzPct val="80000"/>
              <a:buFont typeface=".PingFang SC Regular"/>
              <a:buChar char="－"/>
            </a:pPr>
            <a:r>
              <a:rPr lang="en-GB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ummary and conclus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C2BE27-4B06-5F4D-AE59-3EA5C4A62B85}"/>
              </a:ext>
            </a:extLst>
          </p:cNvPr>
          <p:cNvSpPr txBox="1"/>
          <p:nvPr/>
        </p:nvSpPr>
        <p:spPr>
          <a:xfrm>
            <a:off x="4218915" y="41148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endParaRPr lang="en-US" sz="1350" kern="1000" spc="23" dirty="0" err="1"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3088091371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13644-C357-0162-B404-B5A234C85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/>
              <a:t>RF setup and commissioning with b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5F45F3-6BCC-34F6-F2DF-F28F48C9D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0</a:t>
            </a:fld>
            <a:endParaRPr lang="de-DE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1677E4B-3174-6611-3A6F-9620B7398E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650" y="863836"/>
            <a:ext cx="5488507" cy="18241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5D43EAC-8D54-C942-8602-3DCF81E047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650" y="2745439"/>
            <a:ext cx="3816424" cy="23701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FC91821-56A3-776F-4193-D8CEE6701ABD}"/>
              </a:ext>
            </a:extLst>
          </p:cNvPr>
          <p:cNvSpPr txBox="1"/>
          <p:nvPr/>
        </p:nvSpPr>
        <p:spPr>
          <a:xfrm>
            <a:off x="6349186" y="1068489"/>
            <a:ext cx="2759317" cy="14986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0" fontAlgn="base" latinLnBrk="0" hangingPunct="0">
              <a:lnSpc>
                <a:spcPts val="1840"/>
              </a:lnSpc>
              <a:spcBef>
                <a:spcPts val="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en-GB" sz="1200" dirty="0">
                <a:effectLst/>
                <a:latin typeface="Calibri Light" panose="020F0302020204030204" pitchFamily="34" charset="0"/>
                <a:cs typeface="Calibri Light" panose="020F0302020204030204" pitchFamily="34" charset="0"/>
              </a:rPr>
              <a:t>Correlations between streaked beam centroid measured on the BPMs after the TDSs and RF phase (left), beam arrival time (middle) and mean energy (right) in BC2</a:t>
            </a:r>
          </a:p>
          <a:p>
            <a:pPr marR="0" lvl="0" algn="l" defTabSz="914400" rtl="0" eaLnBrk="0" fontAlgn="base" latinLnBrk="0" hangingPunct="0">
              <a:lnSpc>
                <a:spcPts val="1840"/>
              </a:lnSpc>
              <a:spcBef>
                <a:spcPts val="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en-GB" sz="1200" dirty="0">
                <a:solidFill>
                  <a:srgbClr val="0070C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alibrated time jitter on the screen ~10 f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603486-6043-39B7-737F-FB4516FC677B}"/>
              </a:ext>
            </a:extLst>
          </p:cNvPr>
          <p:cNvSpPr txBox="1"/>
          <p:nvPr/>
        </p:nvSpPr>
        <p:spPr>
          <a:xfrm>
            <a:off x="1043608" y="674546"/>
            <a:ext cx="80005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RF Phase and beam arrival time jitter can be limiting factors in achieving higher resolu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664FEAE-0B69-18D7-4509-5137B10F2942}"/>
              </a:ext>
            </a:extLst>
          </p:cNvPr>
          <p:cNvSpPr txBox="1"/>
          <p:nvPr/>
        </p:nvSpPr>
        <p:spPr>
          <a:xfrm>
            <a:off x="1115616" y="2687989"/>
            <a:ext cx="315009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chemeClr val="accent2"/>
                </a:solidFill>
                <a:effectLst/>
                <a:latin typeface="Calibri Light" panose="020F0302020204030204" pitchFamily="34" charset="0"/>
                <a:cs typeface="Calibri Light" panose="020F0302020204030204" pitchFamily="34" charset="0"/>
              </a:rPr>
              <a:t>Beam loading amplitude and phase </a:t>
            </a:r>
            <a:endParaRPr lang="en-CH" sz="1400" dirty="0">
              <a:solidFill>
                <a:schemeClr val="accent2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54F7A2-721B-6422-E133-BD625676C903}"/>
              </a:ext>
            </a:extLst>
          </p:cNvPr>
          <p:cNvSpPr txBox="1"/>
          <p:nvPr/>
        </p:nvSpPr>
        <p:spPr>
          <a:xfrm>
            <a:off x="4472183" y="3110828"/>
            <a:ext cx="4572000" cy="1700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dirty="0">
                <a:effectLst/>
                <a:latin typeface="Calibri Light" panose="020F0302020204030204" pitchFamily="34" charset="0"/>
                <a:cs typeface="Calibri Light" panose="020F0302020204030204" pitchFamily="34" charset="0"/>
              </a:rPr>
              <a:t>The beam-loading phase of TDS2 fluctuates more than twice in magnitude compared to TDS1 </a:t>
            </a:r>
            <a:r>
              <a:rPr lang="en-GB" sz="1100" dirty="0">
                <a:effectLst/>
                <a:latin typeface="Calibri Light" panose="020F0302020204030204" pitchFamily="34" charset="0"/>
                <a:cs typeface="Calibri Light" panose="020F0302020204030204" pitchFamily="34" charset="0"/>
                <a:sym typeface="Wingdings" pitchFamily="2" charset="2"/>
              </a:rPr>
              <a:t> </a:t>
            </a:r>
            <a:r>
              <a:rPr lang="en-GB" sz="1100" dirty="0">
                <a:latin typeface="Calibri Light" panose="020F0302020204030204" pitchFamily="34" charset="0"/>
                <a:cs typeface="Calibri Light" panose="020F0302020204030204" pitchFamily="34" charset="0"/>
                <a:sym typeface="Wingdings" pitchFamily="2" charset="2"/>
              </a:rPr>
              <a:t>t</a:t>
            </a:r>
            <a:r>
              <a:rPr lang="en-GB" sz="1100" dirty="0">
                <a:effectLst/>
                <a:latin typeface="Calibri Light" panose="020F0302020204030204" pitchFamily="34" charset="0"/>
                <a:cs typeface="Calibri Light" panose="020F0302020204030204" pitchFamily="34" charset="0"/>
              </a:rPr>
              <a:t>his could be caused by an initial angle when the beam enters in TDS2 (due to an angle in the beam orbit itself), or by transverse wakefield effects in TDS1. </a:t>
            </a:r>
          </a:p>
          <a:p>
            <a:endParaRPr lang="en-GB" sz="11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GB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Use a proper signal (beam loading) to be used for RF feedbacks could improve the RF phase jitter </a:t>
            </a:r>
          </a:p>
          <a:p>
            <a:endParaRPr lang="en-GB" sz="1100" dirty="0">
              <a:effectLst/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D290D3E-2B28-9E45-9FB6-208360BD113C}"/>
              </a:ext>
            </a:extLst>
          </p:cNvPr>
          <p:cNvSpPr txBox="1"/>
          <p:nvPr/>
        </p:nvSpPr>
        <p:spPr>
          <a:xfrm>
            <a:off x="467544" y="3291830"/>
            <a:ext cx="433713" cy="21602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DS 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5601DCA-AC3F-B78F-D14D-2FE0A0E6E415}"/>
              </a:ext>
            </a:extLst>
          </p:cNvPr>
          <p:cNvSpPr txBox="1"/>
          <p:nvPr/>
        </p:nvSpPr>
        <p:spPr>
          <a:xfrm>
            <a:off x="467543" y="4371950"/>
            <a:ext cx="433713" cy="21602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4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DS 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9201467-1387-299D-69FD-F4920378F28B}"/>
              </a:ext>
            </a:extLst>
          </p:cNvPr>
          <p:cNvSpPr txBox="1"/>
          <p:nvPr/>
        </p:nvSpPr>
        <p:spPr>
          <a:xfrm>
            <a:off x="4525286" y="4882868"/>
            <a:ext cx="953787" cy="1768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100" kern="1000" spc="23" dirty="0">
                <a:latin typeface="Calibri Light" panose="020F0302020204030204" pitchFamily="34" charset="0"/>
                <a:cs typeface="Calibri Light" panose="020F0302020204030204" pitchFamily="34" charset="0"/>
              </a:rPr>
              <a:t>Plots by Z. Geng</a:t>
            </a:r>
          </a:p>
        </p:txBody>
      </p:sp>
    </p:spTree>
    <p:extLst>
      <p:ext uri="{BB962C8B-B14F-4D97-AF65-F5344CB8AC3E}">
        <p14:creationId xmlns:p14="http://schemas.microsoft.com/office/powerpoint/2010/main" val="2432167456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0">
            <a:extLst>
              <a:ext uri="{FF2B5EF4-FFF2-40B4-BE49-F238E27FC236}">
                <a16:creationId xmlns:a16="http://schemas.microsoft.com/office/drawing/2014/main" id="{0F5320FC-8A2C-83CC-C8D4-4CE9F7C4DAF9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2077199" y="216000"/>
            <a:ext cx="6707520" cy="380880"/>
          </a:xfrm>
          <a:noFill/>
          <a:ln>
            <a:noFill/>
          </a:ln>
        </p:spPr>
        <p:txBody>
          <a:bodyPr wrap="square" lIns="0" tIns="0" rIns="0" bIns="0" anchor="t">
            <a:noAutofit/>
          </a:bodyPr>
          <a:lstStyle/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en-GB" sz="2400" dirty="0">
                <a:solidFill>
                  <a:srgbClr val="686868"/>
                </a:solidFill>
                <a:highlight>
                  <a:scrgbClr r="0" g="0" b="0">
                    <a:alpha val="0"/>
                  </a:scrgbClr>
                </a:highlight>
                <a:latin typeface="Georgia"/>
              </a:rPr>
              <a:t>Example of Athos setup (beam dump screen)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E311C53-7C82-DA49-4097-E9E2AB84D1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317" y="612550"/>
            <a:ext cx="8640000" cy="417705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7FA481D-4F4B-172A-6674-8864C8B75E3A}"/>
              </a:ext>
            </a:extLst>
          </p:cNvPr>
          <p:cNvSpPr txBox="1"/>
          <p:nvPr/>
        </p:nvSpPr>
        <p:spPr>
          <a:xfrm>
            <a:off x="7556277" y="4696020"/>
            <a:ext cx="1587723" cy="44748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/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100" u="none" strike="noStrike" kern="1200" cap="none" dirty="0">
                <a:ln>
                  <a:noFill/>
                </a:ln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. Prat, G. Wang, </a:t>
            </a:r>
            <a:br>
              <a:rPr lang="en-US" sz="1100" u="none" strike="noStrike" kern="1200" cap="none" dirty="0">
                <a:ln>
                  <a:noFill/>
                </a:ln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</a:br>
            <a:r>
              <a:rPr lang="en-US" sz="1100" u="none" strike="noStrike" kern="1200" cap="none" dirty="0">
                <a:ln>
                  <a:noFill/>
                </a:ln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. Weilbach, Ch. Kittel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25F715B-F654-735C-45A8-2B66C8D207E6}"/>
              </a:ext>
            </a:extLst>
          </p:cNvPr>
          <p:cNvSpPr txBox="1"/>
          <p:nvPr/>
        </p:nvSpPr>
        <p:spPr>
          <a:xfrm>
            <a:off x="2483768" y="899653"/>
            <a:ext cx="2880320" cy="9523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400" u="none" strike="noStrike" kern="1200" cap="none" dirty="0">
                <a:ln>
                  <a:noFill/>
                </a:ln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Fresh-slice multistage amplification at target energy of 710 eV with four stages (7+3+3+3 undulators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7375FCA-1FA8-CF4A-F62D-23B37DA75B04}"/>
              </a:ext>
            </a:extLst>
          </p:cNvPr>
          <p:cNvSpPr/>
          <p:nvPr/>
        </p:nvSpPr>
        <p:spPr bwMode="auto">
          <a:xfrm>
            <a:off x="125512" y="775783"/>
            <a:ext cx="792088" cy="115212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86D1D03-2D1F-2A3F-7D88-484F3255B3A5}"/>
              </a:ext>
            </a:extLst>
          </p:cNvPr>
          <p:cNvSpPr/>
          <p:nvPr/>
        </p:nvSpPr>
        <p:spPr bwMode="auto">
          <a:xfrm>
            <a:off x="0" y="1059582"/>
            <a:ext cx="611560" cy="612000"/>
          </a:xfrm>
          <a:prstGeom prst="rect">
            <a:avLst/>
          </a:prstGeom>
          <a:solidFill>
            <a:srgbClr val="B9B9B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2AB242-F0DA-4B01-69A7-4049F4B80C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/>
              <a:t>Setup of the FEL modes (beam dump screen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74120C-312C-3A92-51C5-38EEE26D6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2</a:t>
            </a:fld>
            <a:endParaRPr lang="de-D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3B7A9A-8C2A-8ED3-ACCC-79FD68FB21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122" y="597862"/>
            <a:ext cx="8136904" cy="417067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1D06AF5-E61D-E37C-AFFF-C3D2693B18EB}"/>
              </a:ext>
            </a:extLst>
          </p:cNvPr>
          <p:cNvSpPr txBox="1"/>
          <p:nvPr/>
        </p:nvSpPr>
        <p:spPr>
          <a:xfrm>
            <a:off x="471507" y="4711476"/>
            <a:ext cx="8640960" cy="43204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12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. Prat et al., </a:t>
            </a:r>
            <a:r>
              <a:rPr lang="en-GB" sz="1200" i="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n X-ray free-electron laser with a highly configurable undulator and integrated chicanes for tailored pulse properties, s</a:t>
            </a:r>
            <a:r>
              <a:rPr lang="en-CH" sz="12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ubmitted, 2023</a:t>
            </a:r>
          </a:p>
        </p:txBody>
      </p:sp>
    </p:spTree>
    <p:extLst>
      <p:ext uri="{BB962C8B-B14F-4D97-AF65-F5344CB8AC3E}">
        <p14:creationId xmlns:p14="http://schemas.microsoft.com/office/powerpoint/2010/main" val="2458656975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32BFC08-0A82-1A6B-88C1-7035471FFBB1}"/>
              </a:ext>
            </a:extLst>
          </p:cNvPr>
          <p:cNvSpPr txBox="1"/>
          <p:nvPr/>
        </p:nvSpPr>
        <p:spPr>
          <a:xfrm>
            <a:off x="4428226" y="2570672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800" dirty="0" err="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702EDF2-23B5-144C-B150-5386ECEF87C4}"/>
              </a:ext>
            </a:extLst>
          </p:cNvPr>
          <p:cNvSpPr txBox="1">
            <a:spLocks/>
          </p:cNvSpPr>
          <p:nvPr/>
        </p:nvSpPr>
        <p:spPr bwMode="auto">
          <a:xfrm>
            <a:off x="2123728" y="203581"/>
            <a:ext cx="6708025" cy="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500" kern="1000" spc="0">
                <a:solidFill>
                  <a:srgbClr val="686868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178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354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532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709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l"/>
            <a:r>
              <a:rPr lang="en-CH" sz="2400" dirty="0"/>
              <a:t>Short pulse mode (10 pC) – and higher jitt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A9875D-E569-B4A3-4EF0-F16C0897FA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2318" y="627534"/>
            <a:ext cx="2854568" cy="21397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5C44093-81C1-8209-A395-1F2E1B1870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665000"/>
            <a:ext cx="4115296" cy="434035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FE9ADD8-6C86-7C7E-6ACC-EF25E4649E6A}"/>
              </a:ext>
            </a:extLst>
          </p:cNvPr>
          <p:cNvSpPr txBox="1"/>
          <p:nvPr/>
        </p:nvSpPr>
        <p:spPr>
          <a:xfrm>
            <a:off x="5315406" y="2835176"/>
            <a:ext cx="370790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For some modes of operation, </a:t>
            </a:r>
            <a:r>
              <a:rPr lang="en-GB" sz="1200" dirty="0">
                <a:solidFill>
                  <a:srgbClr val="0070C0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a jitter on the images </a:t>
            </a:r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was observed at the screen, which made the calibration of the TDS system difficult</a:t>
            </a:r>
          </a:p>
          <a:p>
            <a:pPr marL="315913" lvl="1" indent="-225425">
              <a:buFont typeface="System Font Regular"/>
              <a:buChar char="—"/>
            </a:pP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I</a:t>
            </a:r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 order to perform the time calibration and bunch length measurement in the presence of jitter, we may exploit the jitter itself.</a:t>
            </a:r>
          </a:p>
          <a:p>
            <a:pPr marL="315913" lvl="1" indent="-225425">
              <a:buFont typeface="System Font Regular"/>
              <a:buChar char="—"/>
            </a:pPr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e calibration coefficient can be estimated with reasonable accuracy by means of a linear regression between the values of the beam centroid at the screen and the RF phase jitter values. </a:t>
            </a:r>
            <a:endParaRPr lang="en-GB" sz="12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7254BB-633A-D3AD-F9A0-2E63915B3FBE}"/>
              </a:ext>
            </a:extLst>
          </p:cNvPr>
          <p:cNvSpPr txBox="1"/>
          <p:nvPr/>
        </p:nvSpPr>
        <p:spPr>
          <a:xfrm>
            <a:off x="2627784" y="4897563"/>
            <a:ext cx="887422" cy="1768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100" kern="1000" spc="23" dirty="0">
                <a:latin typeface="Calibri Light" panose="020F0302020204030204" pitchFamily="34" charset="0"/>
                <a:cs typeface="Calibri Light" panose="020F0302020204030204" pitchFamily="34" charset="0"/>
              </a:rPr>
              <a:t>Plots by E. Prat</a:t>
            </a:r>
          </a:p>
        </p:txBody>
      </p:sp>
    </p:spTree>
    <p:extLst>
      <p:ext uri="{BB962C8B-B14F-4D97-AF65-F5344CB8AC3E}">
        <p14:creationId xmlns:p14="http://schemas.microsoft.com/office/powerpoint/2010/main" val="26744631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D20B93-BC30-1D1F-6A06-79C483F61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4</a:t>
            </a:fld>
            <a:endParaRPr lang="de-D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5A647E-6D41-C119-391B-6ADDDA03A71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356" r="8016"/>
          <a:stretch/>
        </p:blipFill>
        <p:spPr>
          <a:xfrm>
            <a:off x="4186893" y="637654"/>
            <a:ext cx="1915169" cy="14466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68995D0-B5C0-8A43-0E50-BB09D5B477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089" y="3492080"/>
            <a:ext cx="1843662" cy="15917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874BE4-6B76-CE9B-365D-57B4E0B334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1983" y="3492764"/>
            <a:ext cx="1831895" cy="157553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53F3A6E-27A4-4C28-6C0D-6860019106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8913" y="3508310"/>
            <a:ext cx="1822891" cy="15755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41DC8F-F769-7F8E-0585-045C7A167F1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0802" r="6902"/>
          <a:stretch/>
        </p:blipFill>
        <p:spPr>
          <a:xfrm>
            <a:off x="4202501" y="2106864"/>
            <a:ext cx="1927705" cy="138521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B2D504C-1AF7-C0C4-A89F-A71F7352FFC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445" r="7317"/>
          <a:stretch/>
        </p:blipFill>
        <p:spPr>
          <a:xfrm>
            <a:off x="2212108" y="2067693"/>
            <a:ext cx="1957259" cy="14500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D1DBE4-8A42-C755-F13A-746154A3344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9195" r="6885"/>
          <a:stretch/>
        </p:blipFill>
        <p:spPr>
          <a:xfrm>
            <a:off x="182587" y="2099065"/>
            <a:ext cx="1977977" cy="144667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E475CE7F-9D0D-7E53-F301-5CCD06109673}"/>
              </a:ext>
            </a:extLst>
          </p:cNvPr>
          <p:cNvSpPr txBox="1">
            <a:spLocks/>
          </p:cNvSpPr>
          <p:nvPr/>
        </p:nvSpPr>
        <p:spPr bwMode="auto">
          <a:xfrm>
            <a:off x="2046708" y="217228"/>
            <a:ext cx="4704061" cy="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kern="1000" spc="0">
                <a:solidFill>
                  <a:srgbClr val="686868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178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354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532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709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CH" dirty="0"/>
              <a:t>Seeding at SwissF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3ADED2-A944-8E0A-F8E2-00137A6CF7B5}"/>
              </a:ext>
            </a:extLst>
          </p:cNvPr>
          <p:cNvSpPr txBox="1"/>
          <p:nvPr/>
        </p:nvSpPr>
        <p:spPr>
          <a:xfrm>
            <a:off x="6372200" y="4883175"/>
            <a:ext cx="1622722" cy="23031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sz="12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ourtesy of </a:t>
            </a:r>
            <a:r>
              <a:rPr lang="en-CH" sz="12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. Reich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B7706F-A074-4932-E944-B9E3AD5627FE}"/>
              </a:ext>
            </a:extLst>
          </p:cNvPr>
          <p:cNvSpPr txBox="1"/>
          <p:nvPr/>
        </p:nvSpPr>
        <p:spPr>
          <a:xfrm>
            <a:off x="6123878" y="736689"/>
            <a:ext cx="299930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SASE: the periodicity of the modulation is 800 nm, corresponding to 2.66 fs. It shows that we have a resolution well be 1 f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B6737C0-47E1-5B1D-E132-F3AABA7C78CC}"/>
              </a:ext>
            </a:extLst>
          </p:cNvPr>
          <p:cNvSpPr txBox="1"/>
          <p:nvPr/>
        </p:nvSpPr>
        <p:spPr>
          <a:xfrm>
            <a:off x="1375848" y="2157123"/>
            <a:ext cx="86409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i="1" dirty="0">
                <a:solidFill>
                  <a:srgbClr val="FFEAA8"/>
                </a:solidFill>
                <a:effectLst/>
                <a:latin typeface="Calibri" panose="020F0502020204030204" pitchFamily="34" charset="0"/>
              </a:rPr>
              <a:t>LH off</a:t>
            </a:r>
            <a:endParaRPr lang="en-GB" sz="1200" dirty="0">
              <a:solidFill>
                <a:srgbClr val="FFEAA8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03C50E4-9E75-5B71-E9F2-4C657DCD2986}"/>
              </a:ext>
            </a:extLst>
          </p:cNvPr>
          <p:cNvSpPr txBox="1"/>
          <p:nvPr/>
        </p:nvSpPr>
        <p:spPr>
          <a:xfrm>
            <a:off x="6164285" y="4002448"/>
            <a:ext cx="29150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ontrolling the Pulse Length with Tilts</a:t>
            </a:r>
            <a:endParaRPr lang="en-GB" sz="14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4351A2-9F48-AE4A-D152-3674048D728D}"/>
              </a:ext>
            </a:extLst>
          </p:cNvPr>
          <p:cNvSpPr txBox="1"/>
          <p:nvPr/>
        </p:nvSpPr>
        <p:spPr>
          <a:xfrm>
            <a:off x="2428686" y="4547869"/>
            <a:ext cx="18228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i="1" dirty="0">
                <a:solidFill>
                  <a:srgbClr val="FFEAA8"/>
                </a:solidFill>
                <a:effectLst/>
                <a:latin typeface="Calibri" panose="020F0502020204030204" pitchFamily="34" charset="0"/>
              </a:rPr>
              <a:t>Long. Phase Space small Tilt </a:t>
            </a:r>
            <a:endParaRPr lang="en-GB" sz="1200" dirty="0">
              <a:solidFill>
                <a:srgbClr val="FFEAA8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78445FA-9A59-B3B2-CBBD-86BAA64A0ADC}"/>
              </a:ext>
            </a:extLst>
          </p:cNvPr>
          <p:cNvSpPr txBox="1"/>
          <p:nvPr/>
        </p:nvSpPr>
        <p:spPr>
          <a:xfrm>
            <a:off x="4398739" y="4538136"/>
            <a:ext cx="18228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i="1" dirty="0">
                <a:solidFill>
                  <a:srgbClr val="FFEAA8"/>
                </a:solidFill>
                <a:effectLst/>
                <a:latin typeface="Calibri" panose="020F0502020204030204" pitchFamily="34" charset="0"/>
              </a:rPr>
              <a:t>Long. Phase Space large Tilt </a:t>
            </a:r>
            <a:endParaRPr lang="en-GB" sz="1200" dirty="0">
              <a:solidFill>
                <a:srgbClr val="FFEAA8"/>
              </a:solidFill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84BF49A-F7F3-5671-68BD-61BFDE3B9F93}"/>
              </a:ext>
            </a:extLst>
          </p:cNvPr>
          <p:cNvSpPr/>
          <p:nvPr/>
        </p:nvSpPr>
        <p:spPr bwMode="auto">
          <a:xfrm>
            <a:off x="1229920" y="3867894"/>
            <a:ext cx="317744" cy="823107"/>
          </a:xfrm>
          <a:prstGeom prst="ellipse">
            <a:avLst/>
          </a:prstGeom>
          <a:noFill/>
          <a:ln w="9525" cap="flat" cmpd="sng" algn="ctr">
            <a:solidFill>
              <a:srgbClr val="FEDE7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E5AFF1F-6D99-8A51-C208-1E8114F1F90E}"/>
              </a:ext>
            </a:extLst>
          </p:cNvPr>
          <p:cNvSpPr/>
          <p:nvPr/>
        </p:nvSpPr>
        <p:spPr bwMode="auto">
          <a:xfrm>
            <a:off x="2990693" y="3867894"/>
            <a:ext cx="218628" cy="679975"/>
          </a:xfrm>
          <a:prstGeom prst="ellipse">
            <a:avLst/>
          </a:prstGeom>
          <a:noFill/>
          <a:ln w="9525" cap="flat" cmpd="sng" algn="ctr">
            <a:solidFill>
              <a:srgbClr val="FEDE7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B5B151AE-EE06-8756-7C4B-A380621D75F9}"/>
              </a:ext>
            </a:extLst>
          </p:cNvPr>
          <p:cNvSpPr/>
          <p:nvPr/>
        </p:nvSpPr>
        <p:spPr bwMode="auto">
          <a:xfrm>
            <a:off x="5207930" y="3952545"/>
            <a:ext cx="144016" cy="461665"/>
          </a:xfrm>
          <a:prstGeom prst="ellipse">
            <a:avLst/>
          </a:prstGeom>
          <a:noFill/>
          <a:ln w="9525" cap="flat" cmpd="sng" algn="ctr">
            <a:solidFill>
              <a:srgbClr val="FEDE7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67F9167-C646-9DA4-4D86-EAC49D5304A7}"/>
              </a:ext>
            </a:extLst>
          </p:cNvPr>
          <p:cNvSpPr txBox="1"/>
          <p:nvPr/>
        </p:nvSpPr>
        <p:spPr>
          <a:xfrm>
            <a:off x="6142819" y="2221631"/>
            <a:ext cx="290588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ffect of the laser Heater used to damp microbunching instability in ESASE</a:t>
            </a:r>
            <a:endParaRPr lang="en-GB" sz="14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D39B7D1-85CC-A7B8-27BB-11FBF7F51DA4}"/>
              </a:ext>
            </a:extLst>
          </p:cNvPr>
          <p:cNvSpPr txBox="1"/>
          <p:nvPr/>
        </p:nvSpPr>
        <p:spPr>
          <a:xfrm>
            <a:off x="540251" y="4843401"/>
            <a:ext cx="182289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i="1" dirty="0">
                <a:solidFill>
                  <a:srgbClr val="FFEAA8"/>
                </a:solidFill>
                <a:effectLst/>
                <a:latin typeface="Calibri" panose="020F0502020204030204" pitchFamily="34" charset="0"/>
              </a:rPr>
              <a:t>Long. Phase Space no Tilt </a:t>
            </a:r>
            <a:endParaRPr lang="en-GB" sz="1200" dirty="0">
              <a:solidFill>
                <a:srgbClr val="FFEAA8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DF7739E-6751-2248-8C34-DB459230AFE8}"/>
              </a:ext>
            </a:extLst>
          </p:cNvPr>
          <p:cNvSpPr txBox="1"/>
          <p:nvPr/>
        </p:nvSpPr>
        <p:spPr>
          <a:xfrm>
            <a:off x="5343409" y="2097705"/>
            <a:ext cx="8640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GB" sz="1200" i="1" dirty="0">
                <a:solidFill>
                  <a:srgbClr val="FFEAA8"/>
                </a:solidFill>
                <a:effectLst/>
                <a:latin typeface="Calibri" panose="020F0502020204030204" pitchFamily="34" charset="0"/>
              </a:rPr>
              <a:t>LH on</a:t>
            </a:r>
          </a:p>
          <a:p>
            <a:pPr>
              <a:spcBef>
                <a:spcPts val="0"/>
              </a:spcBef>
            </a:pPr>
            <a:r>
              <a:rPr lang="en-GB" sz="1200" i="1" dirty="0">
                <a:solidFill>
                  <a:srgbClr val="FFEAA8"/>
                </a:solidFill>
                <a:latin typeface="Calibri" panose="020F0502020204030204" pitchFamily="34" charset="0"/>
              </a:rPr>
              <a:t>HERO on</a:t>
            </a:r>
            <a:endParaRPr lang="en-GB" sz="1200" dirty="0">
              <a:solidFill>
                <a:srgbClr val="FFEAA8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1AD10D-4DBB-6F22-AC1F-4154A70765D3}"/>
              </a:ext>
            </a:extLst>
          </p:cNvPr>
          <p:cNvSpPr txBox="1"/>
          <p:nvPr/>
        </p:nvSpPr>
        <p:spPr>
          <a:xfrm>
            <a:off x="3366579" y="2151928"/>
            <a:ext cx="86409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GB" sz="1200" i="1" dirty="0">
                <a:solidFill>
                  <a:srgbClr val="FFEAA8"/>
                </a:solidFill>
                <a:effectLst/>
                <a:latin typeface="Calibri" panose="020F0502020204030204" pitchFamily="34" charset="0"/>
              </a:rPr>
              <a:t>LH on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3775290-B061-F3AE-F1B8-708F13965DED}"/>
              </a:ext>
            </a:extLst>
          </p:cNvPr>
          <p:cNvSpPr/>
          <p:nvPr/>
        </p:nvSpPr>
        <p:spPr bwMode="auto">
          <a:xfrm>
            <a:off x="660608" y="2160196"/>
            <a:ext cx="569311" cy="1009732"/>
          </a:xfrm>
          <a:prstGeom prst="ellipse">
            <a:avLst/>
          </a:prstGeom>
          <a:noFill/>
          <a:ln w="9525" cap="flat" cmpd="sng" algn="ctr">
            <a:solidFill>
              <a:srgbClr val="FEDE7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D425C129-0262-2F7F-DF45-8E2A194B6D64}"/>
              </a:ext>
            </a:extLst>
          </p:cNvPr>
          <p:cNvSpPr/>
          <p:nvPr/>
        </p:nvSpPr>
        <p:spPr bwMode="auto">
          <a:xfrm>
            <a:off x="2703987" y="2151928"/>
            <a:ext cx="645066" cy="1009732"/>
          </a:xfrm>
          <a:prstGeom prst="ellipse">
            <a:avLst/>
          </a:prstGeom>
          <a:noFill/>
          <a:ln w="9525" cap="flat" cmpd="sng" algn="ctr">
            <a:solidFill>
              <a:srgbClr val="FEDE7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1F3703EC-1D81-113A-B1EB-2D71D4DB1BD8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9669" r="7106"/>
          <a:stretch/>
        </p:blipFill>
        <p:spPr>
          <a:xfrm>
            <a:off x="222898" y="682180"/>
            <a:ext cx="1915169" cy="139675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7896676A-E221-B24A-1F7F-0BAFAB8DC062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564" t="9109" r="7611"/>
          <a:stretch/>
        </p:blipFill>
        <p:spPr>
          <a:xfrm>
            <a:off x="2321415" y="685180"/>
            <a:ext cx="1843662" cy="1399152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2A4D586D-37B6-C66C-BFD0-786E64BD6541}"/>
              </a:ext>
            </a:extLst>
          </p:cNvPr>
          <p:cNvSpPr txBox="1"/>
          <p:nvPr/>
        </p:nvSpPr>
        <p:spPr>
          <a:xfrm>
            <a:off x="432906" y="1653001"/>
            <a:ext cx="86409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GB" sz="1200" i="1" dirty="0">
                <a:solidFill>
                  <a:srgbClr val="FFEAA8"/>
                </a:solidFill>
                <a:effectLst/>
                <a:latin typeface="Calibri" panose="020F0502020204030204" pitchFamily="34" charset="0"/>
              </a:rPr>
              <a:t>Sim. </a:t>
            </a:r>
            <a:endParaRPr lang="en-GB" sz="1200" dirty="0">
              <a:solidFill>
                <a:srgbClr val="FFEAA8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EC34F9D-1ED6-1998-490B-0472586071F2}"/>
              </a:ext>
            </a:extLst>
          </p:cNvPr>
          <p:cNvSpPr txBox="1"/>
          <p:nvPr/>
        </p:nvSpPr>
        <p:spPr>
          <a:xfrm>
            <a:off x="2533289" y="1694312"/>
            <a:ext cx="86409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GB" sz="1200" i="1" dirty="0">
                <a:solidFill>
                  <a:srgbClr val="FFEAA8"/>
                </a:solidFill>
                <a:effectLst/>
                <a:latin typeface="Calibri" panose="020F0502020204030204" pitchFamily="34" charset="0"/>
              </a:rPr>
              <a:t>Sim. + TDS </a:t>
            </a:r>
            <a:endParaRPr lang="en-GB" sz="1200" dirty="0">
              <a:solidFill>
                <a:srgbClr val="FFEAA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17314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9E1F88-99FC-EF4A-AD86-772C759EE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1720" y="216000"/>
            <a:ext cx="6708025" cy="381375"/>
          </a:xfrm>
        </p:spPr>
        <p:txBody>
          <a:bodyPr/>
          <a:lstStyle/>
          <a:p>
            <a:r>
              <a:rPr lang="en-GB" dirty="0"/>
              <a:t>Post-undulator p</a:t>
            </a:r>
            <a:r>
              <a:rPr lang="en-CH" dirty="0"/>
              <a:t>assive streaking (Aramis)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51AC1F-8B8B-BD4A-96E0-A0D1850F0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5</a:t>
            </a:fld>
            <a:endParaRPr lang="de-D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0EF63A-C718-6342-A465-B95E719BFB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545" y="981143"/>
            <a:ext cx="3614476" cy="21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F2E0804-7B8B-B74A-B914-2ACF2F80E5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212" y="1021712"/>
            <a:ext cx="4536504" cy="14060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D88C07-BF7F-CF48-8019-E30D065681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022" y="3278887"/>
            <a:ext cx="3256308" cy="16599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477E51B-1A47-8840-BB7E-595E1115E5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8024" y="3140109"/>
            <a:ext cx="1932904" cy="192367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26010CB-195F-4643-A93B-179A8731CD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4248" y="3013731"/>
            <a:ext cx="2058836" cy="205005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B3BABD2-2151-C84E-A02F-80359307A3E8}"/>
              </a:ext>
            </a:extLst>
          </p:cNvPr>
          <p:cNvSpPr txBox="1"/>
          <p:nvPr/>
        </p:nvSpPr>
        <p:spPr>
          <a:xfrm>
            <a:off x="248093" y="2508049"/>
            <a:ext cx="48801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An electron beam traveling off-axis through such a device excites trans</a:t>
            </a: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erse wakefields, resulting in a time-dependent kick that streaks the electron beam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6309E8-FD61-4CA1-A6C5-66FE614CFE0A}"/>
              </a:ext>
            </a:extLst>
          </p:cNvPr>
          <p:cNvSpPr txBox="1"/>
          <p:nvPr/>
        </p:nvSpPr>
        <p:spPr>
          <a:xfrm>
            <a:off x="971600" y="616354"/>
            <a:ext cx="80648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chemeClr val="accent2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ore information: P. Dijkstal et al., </a:t>
            </a:r>
            <a:r>
              <a:rPr lang="en-GB" sz="1600" i="1" dirty="0">
                <a:solidFill>
                  <a:schemeClr val="accent2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RR 2, 042018(R), 2020</a:t>
            </a:r>
            <a:r>
              <a:rPr lang="en-GB" sz="1600" dirty="0">
                <a:solidFill>
                  <a:schemeClr val="accent2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) </a:t>
            </a:r>
            <a:endParaRPr lang="en-GB" dirty="0">
              <a:solidFill>
                <a:schemeClr val="accent2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6515966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C97E6B-AFA2-5B45-9BEB-B4F2A7139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st-undulator p</a:t>
            </a:r>
            <a:r>
              <a:rPr lang="en-CH" dirty="0"/>
              <a:t>assive streaking – LPS 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DB0E00-2593-BB49-A43E-6CCB1F8AE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6</a:t>
            </a:fld>
            <a:endParaRPr lang="de-D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6C5FFE-DF13-764A-8778-4955D0E03A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668" y="1046592"/>
            <a:ext cx="5976664" cy="369277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0CC41BC-1436-DDD3-B17F-1BF980A51E5D}"/>
              </a:ext>
            </a:extLst>
          </p:cNvPr>
          <p:cNvSpPr txBox="1"/>
          <p:nvPr/>
        </p:nvSpPr>
        <p:spPr>
          <a:xfrm>
            <a:off x="971600" y="616354"/>
            <a:ext cx="806489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chemeClr val="accent2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ore information: P. Dijkstal et al., </a:t>
            </a:r>
            <a:r>
              <a:rPr lang="en-GB" sz="1600" i="1" dirty="0">
                <a:solidFill>
                  <a:schemeClr val="accent2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RR 2, 042018(R), 2020</a:t>
            </a:r>
            <a:r>
              <a:rPr lang="en-GB" sz="1600" dirty="0">
                <a:solidFill>
                  <a:schemeClr val="accent2"/>
                </a:solidFill>
                <a:effectLst/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) </a:t>
            </a:r>
            <a:endParaRPr lang="en-GB" dirty="0">
              <a:solidFill>
                <a:schemeClr val="accent2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0EB97E-3A14-FEB8-ED63-97BE66D60390}"/>
              </a:ext>
            </a:extLst>
          </p:cNvPr>
          <p:cNvSpPr txBox="1"/>
          <p:nvPr/>
        </p:nvSpPr>
        <p:spPr>
          <a:xfrm>
            <a:off x="2519264" y="4758223"/>
            <a:ext cx="66247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H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iagnostics of variable lasing modes at SwissFEL</a:t>
            </a:r>
          </a:p>
        </p:txBody>
      </p:sp>
    </p:spTree>
    <p:extLst>
      <p:ext uri="{BB962C8B-B14F-4D97-AF65-F5344CB8AC3E}">
        <p14:creationId xmlns:p14="http://schemas.microsoft.com/office/powerpoint/2010/main" val="3774584365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Verdana" charset="0"/>
                <a:cs typeface="Verdana" charset="0"/>
              </a:rPr>
              <a:t>Conclusion and outlook </a:t>
            </a:r>
            <a:r>
              <a:rPr lang="en-US" b="1" dirty="0">
                <a:ea typeface="Verdana" charset="0"/>
                <a:cs typeface="Verdana" charset="0"/>
              </a:rPr>
              <a:t> 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7</a:t>
            </a:fld>
            <a:endParaRPr lang="de-DE" dirty="0"/>
          </a:p>
        </p:txBody>
      </p:sp>
      <p:sp>
        <p:nvSpPr>
          <p:cNvPr id="6" name="Inhaltsplatzhalter 1">
            <a:extLst>
              <a:ext uri="{FF2B5EF4-FFF2-40B4-BE49-F238E27FC236}">
                <a16:creationId xmlns:a16="http://schemas.microsoft.com/office/drawing/2014/main" id="{FA7C02BA-9907-914F-8AE4-2CF6069CE400}"/>
              </a:ext>
            </a:extLst>
          </p:cNvPr>
          <p:cNvSpPr txBox="1">
            <a:spLocks/>
          </p:cNvSpPr>
          <p:nvPr/>
        </p:nvSpPr>
        <p:spPr>
          <a:xfrm>
            <a:off x="755576" y="699542"/>
            <a:ext cx="7848872" cy="4227958"/>
          </a:xfrm>
          <a:prstGeom prst="rect">
            <a:avLst/>
          </a:prstGeom>
          <a:solidFill>
            <a:srgbClr val="EEEEEE"/>
          </a:solidFill>
          <a:ln>
            <a:noFill/>
          </a:ln>
        </p:spPr>
        <p:txBody>
          <a:bodyPr vert="horz" wrap="square" lIns="0" tIns="0" rIns="0" bIns="0" rtlCol="0" anchor="t">
            <a:noAutofit/>
          </a:bodyPr>
          <a:lstStyle>
            <a:lvl1pPr marL="177792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582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55582" indent="18414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15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06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685" indent="-17938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238" indent="-182554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16" indent="-17938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08" indent="-177792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7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80975" indent="-180975">
              <a:lnSpc>
                <a:spcPts val="2080"/>
              </a:lnSpc>
              <a:spcAft>
                <a:spcPts val="900"/>
              </a:spcAft>
              <a:buClr>
                <a:srgbClr val="0070C0"/>
              </a:buClr>
              <a:buSzPct val="80000"/>
              <a:buFont typeface=".PingFang SC Regular"/>
              <a:buChar char="－"/>
            </a:pPr>
            <a:r>
              <a:rPr lang="en-US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onclusion</a:t>
            </a:r>
          </a:p>
          <a:p>
            <a:pPr marL="357188" lvl="2" indent="-176213">
              <a:lnSpc>
                <a:spcPts val="2080"/>
              </a:lnSpc>
              <a:spcAft>
                <a:spcPts val="900"/>
              </a:spcAft>
              <a:buClr>
                <a:schemeClr val="tx1"/>
              </a:buClr>
              <a:buSzPct val="80000"/>
              <a:buFont typeface="Wingdings" pitchFamily="2" charset="2"/>
              <a:buChar char="v"/>
            </a:pPr>
            <a:r>
              <a:rPr lang="en-US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DS-based diagnostics systems are essential tools for the commissioning and </a:t>
            </a:r>
            <a:r>
              <a:rPr lang="en-US" sz="13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ptimisation</a:t>
            </a:r>
            <a:r>
              <a:rPr lang="en-US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of linac-based FELs (temporal resolution below 1 fs with C-band and X-band RF systems) </a:t>
            </a:r>
          </a:p>
          <a:p>
            <a:pPr marL="357188" lvl="2" indent="-176213">
              <a:lnSpc>
                <a:spcPts val="2080"/>
              </a:lnSpc>
              <a:spcAft>
                <a:spcPts val="900"/>
              </a:spcAft>
              <a:buClr>
                <a:schemeClr val="tx1"/>
              </a:buClr>
              <a:buSzPct val="80000"/>
              <a:buFont typeface="Wingdings" pitchFamily="2" charset="2"/>
              <a:buChar char="v"/>
            </a:pPr>
            <a:r>
              <a:rPr lang="en-US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ey are also key devices for diagnosing the beam in new acceleration techniques (before and after acceleration). Here the sub-fs resolution is even more important!</a:t>
            </a:r>
          </a:p>
          <a:p>
            <a:pPr marL="180975" indent="-174625">
              <a:lnSpc>
                <a:spcPts val="2080"/>
              </a:lnSpc>
              <a:spcAft>
                <a:spcPts val="900"/>
              </a:spcAft>
              <a:buClr>
                <a:srgbClr val="0070C0"/>
              </a:buClr>
              <a:buSzPct val="80000"/>
              <a:buFont typeface="System Font Regular"/>
              <a:buChar char="—"/>
            </a:pPr>
            <a:r>
              <a:rPr lang="en-US" sz="14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utlook</a:t>
            </a:r>
          </a:p>
          <a:p>
            <a:pPr marL="357188" lvl="3" indent="-176213">
              <a:lnSpc>
                <a:spcPts val="2080"/>
              </a:lnSpc>
              <a:spcAft>
                <a:spcPts val="900"/>
              </a:spcAft>
              <a:buClr>
                <a:schemeClr val="tx1"/>
              </a:buClr>
              <a:buSzPct val="80000"/>
              <a:buFont typeface="Wingdings" pitchFamily="2" charset="2"/>
              <a:buChar char="v"/>
            </a:pPr>
            <a:r>
              <a:rPr lang="en-US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lariX TDS: Try pushing the time resolution below 0.5 fs (in different streaking plane)</a:t>
            </a:r>
          </a:p>
          <a:p>
            <a:pPr marL="357188" lvl="3" indent="-176213">
              <a:lnSpc>
                <a:spcPts val="2080"/>
              </a:lnSpc>
              <a:spcAft>
                <a:spcPts val="900"/>
              </a:spcAft>
              <a:buClr>
                <a:schemeClr val="tx1"/>
              </a:buClr>
              <a:buSzPct val="80000"/>
              <a:buFont typeface="Wingdings" pitchFamily="2" charset="2"/>
              <a:buChar char="v"/>
            </a:pPr>
            <a:r>
              <a:rPr lang="en-US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petition rate up to 10 Hz, future operation up to 100 Hz (provide shot-to-shot photon pulse length to users) </a:t>
            </a:r>
          </a:p>
          <a:p>
            <a:pPr marL="357188" lvl="3" indent="-176213">
              <a:lnSpc>
                <a:spcPts val="2080"/>
              </a:lnSpc>
              <a:spcAft>
                <a:spcPts val="900"/>
              </a:spcAft>
              <a:buClr>
                <a:schemeClr val="tx1"/>
              </a:buClr>
              <a:buSzPct val="80000"/>
              <a:buFont typeface="Wingdings" pitchFamily="2" charset="2"/>
              <a:buChar char="v"/>
            </a:pPr>
            <a:r>
              <a:rPr lang="en-US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lide emittance measurements in different deflecting planes</a:t>
            </a:r>
          </a:p>
          <a:p>
            <a:pPr marL="357188" lvl="3" indent="-176213">
              <a:lnSpc>
                <a:spcPts val="2080"/>
              </a:lnSpc>
              <a:spcAft>
                <a:spcPts val="900"/>
              </a:spcAft>
              <a:buClr>
                <a:schemeClr val="tx1"/>
              </a:buClr>
              <a:buSzPct val="80000"/>
              <a:buFont typeface="Wingdings" pitchFamily="2" charset="2"/>
              <a:buChar char="v"/>
            </a:pPr>
            <a:r>
              <a:rPr lang="en-US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Implement the measurement for a full 5-dimensional phase space</a:t>
            </a:r>
          </a:p>
          <a:p>
            <a:pPr marL="357188" lvl="3" indent="-176213">
              <a:lnSpc>
                <a:spcPts val="2080"/>
              </a:lnSpc>
              <a:spcAft>
                <a:spcPts val="900"/>
              </a:spcAft>
              <a:buClr>
                <a:schemeClr val="tx1"/>
              </a:buClr>
              <a:buSzPct val="80000"/>
              <a:buFont typeface="Wingdings" pitchFamily="2" charset="2"/>
              <a:buChar char="v"/>
            </a:pPr>
            <a:r>
              <a:rPr lang="en-US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ystematic comparison between the passive streaker and TDS</a:t>
            </a:r>
          </a:p>
          <a:p>
            <a:pPr marL="271462" lvl="2" indent="0">
              <a:lnSpc>
                <a:spcPts val="2080"/>
              </a:lnSpc>
              <a:spcAft>
                <a:spcPts val="900"/>
              </a:spcAft>
              <a:buClr>
                <a:schemeClr val="tx1"/>
              </a:buClr>
              <a:buSzPct val="80000"/>
              <a:buNone/>
            </a:pPr>
            <a:endParaRPr lang="en-US" sz="12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C2BE27-4B06-5F4D-AE59-3EA5C4A62B85}"/>
              </a:ext>
            </a:extLst>
          </p:cNvPr>
          <p:cNvSpPr txBox="1"/>
          <p:nvPr/>
        </p:nvSpPr>
        <p:spPr>
          <a:xfrm>
            <a:off x="4218915" y="4114800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endParaRPr lang="en-US" sz="1350" kern="1000" spc="23" dirty="0" err="1"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1735637055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8</a:t>
            </a:fld>
            <a:endParaRPr lang="de-DE" dirty="0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ir schaffen Wissen – heute für morgen</a:t>
            </a:r>
            <a:endParaRPr lang="de-CH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DF9D67-FE41-8AAF-65A2-F1F93ECFAA6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26344" y="768091"/>
            <a:ext cx="8316912" cy="4183379"/>
          </a:xfrm>
        </p:spPr>
        <p:txBody>
          <a:bodyPr tIns="72000"/>
          <a:lstStyle/>
          <a:p>
            <a:pPr marL="0" indent="0">
              <a:spcAft>
                <a:spcPts val="600"/>
              </a:spcAft>
              <a:buNone/>
            </a:pPr>
            <a:r>
              <a:rPr lang="en-US" sz="1600" u="sng" dirty="0">
                <a:solidFill>
                  <a:schemeClr val="accent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redits</a:t>
            </a:r>
            <a:endParaRPr lang="en-US" sz="1600" dirty="0">
              <a:solidFill>
                <a:schemeClr val="accent2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400" dirty="0">
                <a:latin typeface="Calibri Light" panose="020F0302020204030204" pitchFamily="34" charset="0"/>
                <a:cs typeface="Calibri Light" panose="020F0302020204030204" pitchFamily="34" charset="0"/>
              </a:rPr>
              <a:t>To prepare my slides, I have especially used material from: E. Prat, F. Marcellini, S. Reiche, P. Dijkstal</a:t>
            </a:r>
          </a:p>
          <a:p>
            <a:pPr>
              <a:spcAft>
                <a:spcPts val="600"/>
              </a:spcAft>
            </a:pPr>
            <a:r>
              <a:rPr lang="en-US" sz="1400" dirty="0">
                <a:latin typeface="Calibri Light" panose="020F0302020204030204" pitchFamily="34" charset="0"/>
                <a:cs typeface="Calibri Light" panose="020F0302020204030204" pitchFamily="34" charset="0"/>
              </a:rPr>
              <a:t>Thanks to my colleagues at PSI involved in the design, development and commissioning of the TDS systems</a:t>
            </a:r>
          </a:p>
          <a:p>
            <a:pPr>
              <a:spcAft>
                <a:spcPts val="600"/>
              </a:spcAft>
            </a:pPr>
            <a:r>
              <a:rPr lang="en-US" sz="1400" dirty="0">
                <a:latin typeface="Calibri Light" panose="020F0302020204030204" pitchFamily="34" charset="0"/>
                <a:cs typeface="Calibri Light" panose="020F0302020204030204" pitchFamily="34" charset="0"/>
              </a:rPr>
              <a:t>Thanks also go to our colleagues at CERN and DESY involved in this collaboration for the useful discussions. Especially S. Jaster-Merz (DESY) for the slides related to activities at DESY</a:t>
            </a:r>
          </a:p>
          <a:p>
            <a:pPr>
              <a:spcAft>
                <a:spcPts val="600"/>
              </a:spcAft>
            </a:pPr>
            <a:r>
              <a:rPr lang="en-US" sz="1400" dirty="0">
                <a:latin typeface="Calibri Light" panose="020F0302020204030204" pitchFamily="34" charset="0"/>
                <a:cs typeface="Calibri Light" panose="020F0302020204030204" pitchFamily="34" charset="0"/>
              </a:rPr>
              <a:t>Some more details for the PolariX TDS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AF8330-1C74-770D-0A4B-96962AD385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908" y="2593232"/>
            <a:ext cx="2884762" cy="12583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6D9069-111D-B0D2-EA8C-CE47CEDB91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5708" y="2600238"/>
            <a:ext cx="2639566" cy="131978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D44E205-AE7C-09BE-0DD0-9244778BF860}"/>
              </a:ext>
            </a:extLst>
          </p:cNvPr>
          <p:cNvSpPr txBox="1"/>
          <p:nvPr/>
        </p:nvSpPr>
        <p:spPr>
          <a:xfrm>
            <a:off x="35496" y="1707654"/>
            <a:ext cx="432048" cy="28803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800" dirty="0" err="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4608E04-7DB9-3635-A4D8-AFE900CA2457}"/>
              </a:ext>
            </a:extLst>
          </p:cNvPr>
          <p:cNvSpPr txBox="1"/>
          <p:nvPr/>
        </p:nvSpPr>
        <p:spPr>
          <a:xfrm>
            <a:off x="3863077" y="3921855"/>
            <a:ext cx="2484274" cy="21975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1000" dirty="0">
                <a:solidFill>
                  <a:srgbClr val="000000"/>
                </a:solidFill>
                <a:latin typeface="Calibri"/>
                <a:hlinkClick r:id="rId5"/>
              </a:rPr>
              <a:t>https://doi.org/10.1038/s41598-021-82687-2</a:t>
            </a:r>
            <a:endParaRPr lang="en-CH" sz="1000" dirty="0" err="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5815175-9F0D-2615-564D-8935A61DF7CD}"/>
              </a:ext>
            </a:extLst>
          </p:cNvPr>
          <p:cNvSpPr txBox="1"/>
          <p:nvPr/>
        </p:nvSpPr>
        <p:spPr>
          <a:xfrm>
            <a:off x="832026" y="3877987"/>
            <a:ext cx="3240980" cy="22839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1000" dirty="0">
                <a:solidFill>
                  <a:srgbClr val="000000"/>
                </a:solidFill>
                <a:latin typeface="Calibri"/>
                <a:hlinkClick r:id="rId6"/>
              </a:rPr>
              <a:t>https://doi.org/10.1103/PhysRevAccelBeams.23.112001</a:t>
            </a:r>
            <a:endParaRPr lang="en-CH" sz="1000" dirty="0" err="1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1D12C4C-5931-3E1E-E010-E9C158C35F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24252" y="2611664"/>
            <a:ext cx="2636437" cy="610258"/>
          </a:xfrm>
          <a:prstGeom prst="rect">
            <a:avLst/>
          </a:prstGeom>
        </p:spPr>
      </p:pic>
      <p:sp>
        <p:nvSpPr>
          <p:cNvPr id="17" name="TextBox 16">
            <a:hlinkClick r:id="rId8"/>
            <a:extLst>
              <a:ext uri="{FF2B5EF4-FFF2-40B4-BE49-F238E27FC236}">
                <a16:creationId xmlns:a16="http://schemas.microsoft.com/office/drawing/2014/main" id="{35FCC4C8-352C-AD9D-5224-FDF621C329A9}"/>
              </a:ext>
            </a:extLst>
          </p:cNvPr>
          <p:cNvSpPr txBox="1"/>
          <p:nvPr/>
        </p:nvSpPr>
        <p:spPr>
          <a:xfrm>
            <a:off x="6639575" y="3222751"/>
            <a:ext cx="2049814" cy="19857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1000" dirty="0">
                <a:solidFill>
                  <a:srgbClr val="000000"/>
                </a:solidFill>
                <a:latin typeface="Calibri"/>
                <a:hlinkClick r:id="rId8"/>
              </a:rPr>
              <a:t>https://doi.org/10.1117/12.2665447</a:t>
            </a:r>
            <a:endParaRPr lang="en-CH" sz="1000" dirty="0" err="1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89C3A09-2A2F-3C74-94F2-1B3FDB865A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1192" y="4176749"/>
            <a:ext cx="3162648" cy="73958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23BA05E-AD21-87EB-6C95-56A008F2233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9581" y="3482454"/>
            <a:ext cx="1274907" cy="1445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671677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EB006EE-654E-9C42-A589-006278355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712" y="277383"/>
            <a:ext cx="7022974" cy="381375"/>
          </a:xfrm>
        </p:spPr>
        <p:txBody>
          <a:bodyPr/>
          <a:lstStyle/>
          <a:p>
            <a:r>
              <a:rPr lang="en-US" sz="2100" dirty="0"/>
              <a:t>Motivations for high-resolution time-resolved diagnos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CB1E32-EDD4-B448-8655-3B7C8D7E758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</a:t>
            </a:fld>
            <a:endParaRPr lang="de-DE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34587C-2314-004D-B129-C82506FABD57}"/>
              </a:ext>
            </a:extLst>
          </p:cNvPr>
          <p:cNvSpPr/>
          <p:nvPr/>
        </p:nvSpPr>
        <p:spPr>
          <a:xfrm>
            <a:off x="683568" y="716985"/>
            <a:ext cx="8208912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5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ngoing Tendency of Getting Shorter and shorter Electron Bunches </a:t>
            </a:r>
          </a:p>
          <a:p>
            <a:pPr marL="214313" indent="-214313">
              <a:buSzPct val="80000"/>
              <a:buFont typeface="Wingdings" pitchFamily="2" charset="2"/>
              <a:buChar char="q"/>
            </a:pPr>
            <a:r>
              <a:rPr lang="en-US" sz="1400" dirty="0">
                <a:solidFill>
                  <a:srgbClr val="EB5B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FEL science (user): </a:t>
            </a:r>
            <a:r>
              <a:rPr lang="en-US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ovel coherent diffractive imaging techniques and timing of ultrafast process require shorter (sub-fs/as) FEL X-ray pulses, i.e., observation of atomic and molecular process occurring at attosecond timescale</a:t>
            </a:r>
          </a:p>
          <a:p>
            <a:pPr marL="557213" lvl="1" indent="-214313">
              <a:buSzPct val="80000"/>
              <a:buFont typeface="Wingdings" pitchFamily="2" charset="2"/>
              <a:buChar char="§"/>
            </a:pPr>
            <a:r>
              <a:rPr lang="en-US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Femtosecond-level temporal resolution are required for </a:t>
            </a:r>
            <a:r>
              <a:rPr lang="en-US" sz="14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ptimisation</a:t>
            </a:r>
            <a:r>
              <a:rPr lang="en-US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of these ultra-short bunches</a:t>
            </a:r>
          </a:p>
          <a:p>
            <a:pPr marL="557213" lvl="1" indent="-214313">
              <a:buSzPct val="80000"/>
              <a:buFont typeface="Wingdings" pitchFamily="2" charset="2"/>
              <a:buChar char="§"/>
            </a:pPr>
            <a:r>
              <a:rPr lang="en-US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ingle-shot characterization of the longitudinal phase space of the beam allows for </a:t>
            </a:r>
            <a:r>
              <a:rPr lang="en-US" sz="1400" u="sng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ingle-shot reconstruction of the X-rays pulses as well</a:t>
            </a:r>
          </a:p>
          <a:p>
            <a:pPr marL="214313" indent="-214313">
              <a:buSzPct val="80000"/>
              <a:buFont typeface="Wingdings" pitchFamily="2" charset="2"/>
              <a:buChar char="q"/>
            </a:pPr>
            <a:r>
              <a:rPr lang="en-US" sz="1400" dirty="0">
                <a:solidFill>
                  <a:srgbClr val="EB5B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ovel high-gradient acceleration techniques: </a:t>
            </a:r>
            <a:r>
              <a:rPr lang="en-US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aser Wakefield Plasma Acceleration – LWFA, Beam Driven Plasma Acceleration –PWFA,  THz driven Acceleration, Dielectric Laser Driven Acceleration - DLA) are characterized by </a:t>
            </a:r>
            <a:r>
              <a:rPr lang="en-US" sz="1400" u="sng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hort period of accelerating field and therefore naturally produce or accelerate fs long beams</a:t>
            </a:r>
          </a:p>
          <a:p>
            <a:pPr marL="557213" lvl="1" indent="-214313">
              <a:buSzPct val="80000"/>
              <a:buFont typeface="Wingdings" pitchFamily="2" charset="2"/>
              <a:buChar char="§"/>
            </a:pPr>
            <a:r>
              <a:rPr lang="en-US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e focusing gradients inherent to these novel high-gradient accelerator concepts require high-quality, axially-symmetric beams</a:t>
            </a:r>
          </a:p>
          <a:p>
            <a:pPr marL="557213" lvl="1" indent="-214313">
              <a:buSzPct val="80000"/>
              <a:buFont typeface="Wingdings" pitchFamily="2" charset="2"/>
              <a:buChar char="§"/>
            </a:pPr>
            <a:r>
              <a:rPr lang="en-US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ongitudinal characterization of the driver and witness electron beams is essential for characterizing  and optimizing the acceleration channel</a:t>
            </a:r>
          </a:p>
        </p:txBody>
      </p:sp>
    </p:spTree>
    <p:extLst>
      <p:ext uri="{BB962C8B-B14F-4D97-AF65-F5344CB8AC3E}">
        <p14:creationId xmlns:p14="http://schemas.microsoft.com/office/powerpoint/2010/main" val="1134111563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BE49CD-C1D5-7C66-9C26-72D913B71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1824" y="205894"/>
            <a:ext cx="6708025" cy="381375"/>
          </a:xfrm>
        </p:spPr>
        <p:txBody>
          <a:bodyPr/>
          <a:lstStyle/>
          <a:p>
            <a:r>
              <a:rPr lang="en-CH" dirty="0"/>
              <a:t>Transverse Deflecting Structures – What’s next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069C9A-1624-EE5B-398F-773C57B42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4</a:t>
            </a:fld>
            <a:endParaRPr lang="de-DE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F921A0B-A2B2-B07D-D10F-E762F52F7922}"/>
              </a:ext>
            </a:extLst>
          </p:cNvPr>
          <p:cNvGrpSpPr>
            <a:grpSpLocks noChangeAspect="1"/>
          </p:cNvGrpSpPr>
          <p:nvPr/>
        </p:nvGrpSpPr>
        <p:grpSpPr>
          <a:xfrm>
            <a:off x="777663" y="1999740"/>
            <a:ext cx="2722983" cy="2109070"/>
            <a:chOff x="5693791" y="744498"/>
            <a:chExt cx="2452100" cy="189926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3688771-B03C-2F00-4C5D-67EB96F011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51128"/>
            <a:stretch/>
          </p:blipFill>
          <p:spPr>
            <a:xfrm>
              <a:off x="5693791" y="744498"/>
              <a:ext cx="2400300" cy="189926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155B5AF2-0D3F-B42E-C21A-8BD18B9FD5F4}"/>
                </a:ext>
              </a:extLst>
            </p:cNvPr>
            <p:cNvSpPr/>
            <p:nvPr/>
          </p:nvSpPr>
          <p:spPr bwMode="auto">
            <a:xfrm>
              <a:off x="7164288" y="1923678"/>
              <a:ext cx="504056" cy="72008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1CC7B4F-110D-D9E6-EC7A-3357858B61E3}"/>
                </a:ext>
              </a:extLst>
            </p:cNvPr>
            <p:cNvSpPr/>
            <p:nvPr/>
          </p:nvSpPr>
          <p:spPr bwMode="auto">
            <a:xfrm>
              <a:off x="7641835" y="2139702"/>
              <a:ext cx="504056" cy="50405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8C330E3-B378-E9DB-70A7-4A23F44D2C81}"/>
                </a:ext>
              </a:extLst>
            </p:cNvPr>
            <p:cNvSpPr/>
            <p:nvPr/>
          </p:nvSpPr>
          <p:spPr bwMode="auto">
            <a:xfrm>
              <a:off x="7668344" y="2027498"/>
              <a:ext cx="216024" cy="22440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24CB201-F8C0-A9A4-70B3-22028AD8EE49}"/>
                </a:ext>
              </a:extLst>
            </p:cNvPr>
            <p:cNvSpPr/>
            <p:nvPr/>
          </p:nvSpPr>
          <p:spPr bwMode="auto">
            <a:xfrm>
              <a:off x="7242597" y="1811474"/>
              <a:ext cx="216024" cy="22440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04AAC46-FEF7-CCAE-86B2-20FAD817745B}"/>
                </a:ext>
              </a:extLst>
            </p:cNvPr>
            <p:cNvSpPr/>
            <p:nvPr/>
          </p:nvSpPr>
          <p:spPr bwMode="auto">
            <a:xfrm>
              <a:off x="5796136" y="1531826"/>
              <a:ext cx="319768" cy="50405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180B0CD7-EBCC-D699-604C-B9D88F4D76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0287" y="1980258"/>
            <a:ext cx="2722983" cy="200261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3D290BF-66DD-74E2-018B-15ACE137B3B0}"/>
              </a:ext>
            </a:extLst>
          </p:cNvPr>
          <p:cNvSpPr/>
          <p:nvPr/>
        </p:nvSpPr>
        <p:spPr>
          <a:xfrm>
            <a:off x="4965791" y="1313009"/>
            <a:ext cx="35283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LARIzable X-band Transverse Deflection Structure – </a:t>
            </a:r>
            <a:r>
              <a:rPr lang="en-GB" sz="1400" b="1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OLARIX TDS</a:t>
            </a:r>
            <a:endParaRPr lang="en-CH" sz="1400" b="1" dirty="0">
              <a:solidFill>
                <a:srgbClr val="0070C0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2E87C8-659D-9F50-DD9C-E4E2CE165DA5}"/>
              </a:ext>
            </a:extLst>
          </p:cNvPr>
          <p:cNvSpPr txBox="1"/>
          <p:nvPr/>
        </p:nvSpPr>
        <p:spPr>
          <a:xfrm>
            <a:off x="777663" y="1298527"/>
            <a:ext cx="3166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onventional TDS: streaking in a fixed polarization (</a:t>
            </a:r>
            <a:r>
              <a:rPr lang="en-GB" sz="14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i</a:t>
            </a:r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. e. vertical or horizontal)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BA92368-02F5-E073-5928-2252F34D40E9}"/>
              </a:ext>
            </a:extLst>
          </p:cNvPr>
          <p:cNvSpPr txBox="1"/>
          <p:nvPr/>
        </p:nvSpPr>
        <p:spPr>
          <a:xfrm>
            <a:off x="821128" y="631704"/>
            <a:ext cx="82153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DS are RF-based devices used for the manipulation and/or the diagnostics of charged particle beams to retrieve longitudinal/temporal proprietie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601F4A-7E54-52E1-A6C8-EEAA15D2B723}"/>
              </a:ext>
            </a:extLst>
          </p:cNvPr>
          <p:cNvSpPr txBox="1"/>
          <p:nvPr/>
        </p:nvSpPr>
        <p:spPr>
          <a:xfrm>
            <a:off x="4450080" y="2139696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800" dirty="0" err="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2D86C20-AD84-1B5F-AE1A-DF66E6844AE4}"/>
              </a:ext>
            </a:extLst>
          </p:cNvPr>
          <p:cNvSpPr txBox="1"/>
          <p:nvPr/>
        </p:nvSpPr>
        <p:spPr>
          <a:xfrm>
            <a:off x="627905" y="4229336"/>
            <a:ext cx="388843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e longitudinal distribution of the e-bunch is mapped into the transverse one thanks to the time dependent transversely deflecting fiel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7BB6D7-EF26-3472-D02A-7D4079C38E7C}"/>
              </a:ext>
            </a:extLst>
          </p:cNvPr>
          <p:cNvSpPr txBox="1"/>
          <p:nvPr/>
        </p:nvSpPr>
        <p:spPr>
          <a:xfrm>
            <a:off x="4773459" y="4198942"/>
            <a:ext cx="437054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H" sz="14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iagnose multidimensional phase space of electron bunches to investigage complex beam dynamics (e.g. collective effects, beam correlations, slice emittance..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6857BA6-F793-F6D0-DB65-7BC936A7F1ED}"/>
              </a:ext>
            </a:extLst>
          </p:cNvPr>
          <p:cNvSpPr txBox="1"/>
          <p:nvPr/>
        </p:nvSpPr>
        <p:spPr>
          <a:xfrm>
            <a:off x="164289" y="2646024"/>
            <a:ext cx="1313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 Light" panose="020F0302020204030204" pitchFamily="34" charset="0"/>
                <a:cs typeface="Calibri Light" panose="020F0302020204030204" pitchFamily="34" charset="0"/>
              </a:rPr>
              <a:t>Streaking force oscillating in </a:t>
            </a:r>
            <a:r>
              <a:rPr lang="en-US" sz="12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vertical </a:t>
            </a:r>
            <a:r>
              <a:rPr lang="en-US" sz="1200" dirty="0">
                <a:latin typeface="Calibri Light" panose="020F0302020204030204" pitchFamily="34" charset="0"/>
                <a:cs typeface="Calibri Light" panose="020F0302020204030204" pitchFamily="34" charset="0"/>
              </a:rPr>
              <a:t>direc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E7BCE2-8819-A6F6-A10D-8311186ADE20}"/>
              </a:ext>
            </a:extLst>
          </p:cNvPr>
          <p:cNvSpPr txBox="1"/>
          <p:nvPr/>
        </p:nvSpPr>
        <p:spPr>
          <a:xfrm>
            <a:off x="1399491" y="1942273"/>
            <a:ext cx="109807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  <a:sym typeface="Wingdings" panose="05000000000000000000" pitchFamily="2" charset="2"/>
              </a:rPr>
              <a:t>horizontal</a:t>
            </a:r>
            <a:r>
              <a:rPr lang="en-US" sz="1200" dirty="0">
                <a:latin typeface="Calibri Light" panose="020F0302020204030204" pitchFamily="34" charset="0"/>
                <a:cs typeface="Calibri Light" panose="020F0302020204030204" pitchFamily="34" charset="0"/>
                <a:sym typeface="Wingdings" panose="05000000000000000000" pitchFamily="2" charset="2"/>
              </a:rPr>
              <a:t> dimension (x) vs z/t</a:t>
            </a:r>
            <a:endParaRPr lang="de-DE" sz="12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054CF5B-A65B-7E2A-0DD8-B2C0C9FECD77}"/>
              </a:ext>
            </a:extLst>
          </p:cNvPr>
          <p:cNvCxnSpPr/>
          <p:nvPr/>
        </p:nvCxnSpPr>
        <p:spPr bwMode="auto">
          <a:xfrm>
            <a:off x="1187624" y="2981567"/>
            <a:ext cx="648072" cy="2382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122834948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BA4425C-FA0D-CD41-94B6-25E604984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DS as diagnostic tools – capabilit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51C131-1097-6D4B-831A-6A4F06845333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5</a:t>
            </a:fld>
            <a:endParaRPr lang="de-DE" dirty="0"/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F3A82951-CCF1-7A49-B643-8472C60D549B}"/>
              </a:ext>
            </a:extLst>
          </p:cNvPr>
          <p:cNvSpPr txBox="1">
            <a:spLocks/>
          </p:cNvSpPr>
          <p:nvPr/>
        </p:nvSpPr>
        <p:spPr>
          <a:xfrm>
            <a:off x="683568" y="632629"/>
            <a:ext cx="8361976" cy="2589614"/>
          </a:xfrm>
          <a:prstGeom prst="rect">
            <a:avLst/>
          </a:prstGeom>
        </p:spPr>
        <p:txBody>
          <a:bodyPr/>
          <a:lstStyle>
            <a:lvl1pPr marL="177800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55600" indent="18415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Aft>
                <a:spcPts val="600"/>
              </a:spcAft>
              <a:buSzPct val="80000"/>
              <a:buFont typeface=".PingFang SC Regular"/>
              <a:buChar char="－"/>
            </a:pPr>
            <a:r>
              <a:rPr lang="en-GB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unch length measurement and longitudinal charge profile measurement (1D)</a:t>
            </a:r>
          </a:p>
          <a:p>
            <a:pPr>
              <a:spcAft>
                <a:spcPts val="600"/>
              </a:spcAft>
              <a:buSzPct val="80000"/>
              <a:buFont typeface=".PingFang SC Regular"/>
              <a:buChar char="－"/>
            </a:pPr>
            <a:r>
              <a:rPr lang="en-GB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ombined with dipole </a:t>
            </a:r>
            <a:r>
              <a:rPr lang="en-GB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  <a:sym typeface="Wingdings" panose="05000000000000000000" pitchFamily="2" charset="2"/>
              </a:rPr>
              <a:t> longitudinal phase space measurement</a:t>
            </a:r>
          </a:p>
          <a:p>
            <a:pPr>
              <a:spcAft>
                <a:spcPts val="600"/>
              </a:spcAft>
              <a:buSzPct val="80000"/>
              <a:buFont typeface=".PingFang SC Regular"/>
              <a:buChar char="－"/>
            </a:pPr>
            <a:r>
              <a:rPr lang="en-GB" sz="13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  <a:sym typeface="Wingdings" panose="05000000000000000000" pitchFamily="2" charset="2"/>
              </a:rPr>
              <a:t>Combined with quadrupole scan or multi-screen lattice  slice emittance measurement on the plane perpendicular to the streaking direction, slice transverse phase space reconstruction - </a:t>
            </a:r>
            <a:r>
              <a:rPr lang="en-GB" sz="1300" b="1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lice emittance on different transverse planes</a:t>
            </a:r>
            <a:endParaRPr lang="en-GB" sz="13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  <a:sym typeface="Wingdings" panose="05000000000000000000" pitchFamily="2" charset="2"/>
            </a:endParaRPr>
          </a:p>
          <a:p>
            <a:pPr>
              <a:spcAft>
                <a:spcPts val="600"/>
              </a:spcAft>
              <a:buSzPct val="80000"/>
              <a:buFont typeface=".PingFang SC Regular"/>
              <a:buChar char="－"/>
            </a:pPr>
            <a:r>
              <a:rPr lang="en-GB" sz="13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easure of the FEL-induced lasing effects imprinted on the electron beam longitudinal phase space: first reference C. Behrens et al., Nat. Comm. 5, 3762 (2014)</a:t>
            </a:r>
            <a:endParaRPr lang="en-GB" sz="1300" u="sng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>
              <a:spcAft>
                <a:spcPts val="600"/>
              </a:spcAft>
              <a:buSzPct val="80000"/>
              <a:buFont typeface=".PingFang SC Regular"/>
              <a:buChar char="－"/>
            </a:pPr>
            <a:r>
              <a:rPr lang="en-GB" sz="13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5D/6D phase-space characterization becomes possible by different streaking planes and using tomographic methods</a:t>
            </a:r>
          </a:p>
          <a:p>
            <a:pPr>
              <a:spcAft>
                <a:spcPts val="600"/>
              </a:spcAft>
              <a:buSzPct val="80000"/>
              <a:buFont typeface=".PingFang SC Regular"/>
              <a:buChar char="－"/>
            </a:pPr>
            <a:r>
              <a:rPr lang="en-GB" sz="13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construction of the 3D charge density </a:t>
            </a:r>
          </a:p>
          <a:p>
            <a:pPr>
              <a:spcAft>
                <a:spcPts val="600"/>
              </a:spcAft>
              <a:buSzPct val="80000"/>
              <a:buFont typeface=".PingFang SC Regular"/>
              <a:buChar char="－"/>
            </a:pPr>
            <a:endParaRPr lang="en-GB" sz="1300" u="sng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35FDEB-4095-D54B-D28E-13C4825E80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8961"/>
          <a:stretch/>
        </p:blipFill>
        <p:spPr>
          <a:xfrm>
            <a:off x="454543" y="3425630"/>
            <a:ext cx="2781356" cy="12819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12577D6-B210-9102-B8AD-A651FBA79B8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0000"/>
          <a:stretch/>
        </p:blipFill>
        <p:spPr>
          <a:xfrm>
            <a:off x="3408409" y="3380836"/>
            <a:ext cx="2981934" cy="134642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18E95F-0CD7-9066-6BAE-D6800AE94177}"/>
              </a:ext>
            </a:extLst>
          </p:cNvPr>
          <p:cNvSpPr txBox="1"/>
          <p:nvPr/>
        </p:nvSpPr>
        <p:spPr>
          <a:xfrm>
            <a:off x="2221643" y="4802398"/>
            <a:ext cx="2376264" cy="24125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200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xample from SwissFEL/Athos</a:t>
            </a:r>
          </a:p>
        </p:txBody>
      </p:sp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630D9585-3321-253A-BFED-05681D0197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8608" y="2858155"/>
            <a:ext cx="2138409" cy="190080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4AF61D8-76D3-256F-FE09-F880007D9664}"/>
              </a:ext>
            </a:extLst>
          </p:cNvPr>
          <p:cNvSpPr txBox="1"/>
          <p:nvPr/>
        </p:nvSpPr>
        <p:spPr>
          <a:xfrm>
            <a:off x="7049090" y="4707581"/>
            <a:ext cx="125475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dirty="0">
                <a:latin typeface="Calibri Light" panose="020F0302020204030204" pitchFamily="34" charset="0"/>
                <a:cs typeface="Calibri Light" panose="020F0302020204030204" pitchFamily="34" charset="0"/>
              </a:rPr>
              <a:t>B. Marchetti et al., Sci. Rep., 2021</a:t>
            </a:r>
            <a:endParaRPr lang="en-CH" sz="11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395766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2DFCEBB-3B52-7544-BEF2-9600D6D22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DS as a diagnostic tool – time resolution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AA15DF-8806-C944-8FE1-011B475EE45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6</a:t>
            </a:fld>
            <a:endParaRPr lang="de-DE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CF51BE-9601-E44C-AF72-8E5FC9604E19}"/>
              </a:ext>
            </a:extLst>
          </p:cNvPr>
          <p:cNvSpPr txBox="1"/>
          <p:nvPr/>
        </p:nvSpPr>
        <p:spPr>
          <a:xfrm>
            <a:off x="109435" y="3722424"/>
            <a:ext cx="5098155" cy="993989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none" lIns="0" tIns="0" rIns="0" bIns="0" rtlCol="0">
            <a:noAutofit/>
          </a:bodyPr>
          <a:lstStyle/>
          <a:p>
            <a:pPr marL="98425">
              <a:lnSpc>
                <a:spcPct val="110000"/>
              </a:lnSpc>
              <a:spcBef>
                <a:spcPts val="0"/>
              </a:spcBef>
            </a:pP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F structure:</a:t>
            </a:r>
          </a:p>
          <a:p>
            <a:pPr marL="274638" indent="-176213">
              <a:lnSpc>
                <a:spcPct val="110000"/>
              </a:lnSpc>
              <a:spcBef>
                <a:spcPts val="0"/>
              </a:spcBef>
              <a:buFont typeface="Wingdings" charset="2"/>
              <a:buChar char="§"/>
            </a:pP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wave number </a:t>
            </a:r>
            <a:r>
              <a:rPr lang="en-US" sz="1800" kern="1000" spc="23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</a:t>
            </a:r>
            <a:r>
              <a:rPr lang="en-US" sz="1800" kern="1000" spc="23" baseline="-25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f</a:t>
            </a: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= </a:t>
            </a:r>
            <a:r>
              <a:rPr lang="en-US" sz="1800" kern="1000" spc="23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w</a:t>
            </a:r>
            <a:r>
              <a:rPr lang="en-US" sz="1800" kern="1000" spc="23" baseline="-25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f</a:t>
            </a: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/c</a:t>
            </a:r>
          </a:p>
          <a:p>
            <a:pPr marL="274638" indent="-176213">
              <a:lnSpc>
                <a:spcPct val="110000"/>
              </a:lnSpc>
              <a:spcBef>
                <a:spcPts val="0"/>
              </a:spcBef>
              <a:buFont typeface="Wingdings" charset="2"/>
              <a:buChar char="§"/>
            </a:pP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Integrated deflecting voltage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82A300-B740-454B-AFE3-02D3F9B932F8}"/>
              </a:ext>
            </a:extLst>
          </p:cNvPr>
          <p:cNvSpPr txBox="1"/>
          <p:nvPr/>
        </p:nvSpPr>
        <p:spPr>
          <a:xfrm>
            <a:off x="5259702" y="3739934"/>
            <a:ext cx="3774863" cy="91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14313" indent="-214313">
              <a:lnSpc>
                <a:spcPct val="110000"/>
              </a:lnSpc>
              <a:spcBef>
                <a:spcPts val="0"/>
              </a:spcBef>
              <a:buFont typeface="Wingdings" pitchFamily="2" charset="2"/>
              <a:buChar char="ü"/>
            </a:pPr>
            <a:r>
              <a:rPr lang="en-US" sz="1100" kern="1000" spc="23" dirty="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X-band frequency allows having higher resolution due a smaller wave number than S-band (x4) and C-band (x2) frequencies</a:t>
            </a:r>
          </a:p>
          <a:p>
            <a:pPr marL="214313" indent="-214313">
              <a:lnSpc>
                <a:spcPct val="110000"/>
              </a:lnSpc>
              <a:spcBef>
                <a:spcPts val="0"/>
              </a:spcBef>
              <a:buFont typeface="Wingdings" pitchFamily="2" charset="2"/>
              <a:buChar char="ü"/>
            </a:pPr>
            <a:r>
              <a:rPr lang="en-US" sz="1100" kern="1000" spc="23" dirty="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Shorter structure with large kick, i.e., K = 4 and 11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100" kern="1000" spc="23" dirty="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	       for C-band and X-band structur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54AAEA-D097-914E-AD12-777766DA22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3969" y="1112270"/>
            <a:ext cx="5535760" cy="99399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4BF0669-E4FB-074C-9388-CD214CEC872F}"/>
              </a:ext>
            </a:extLst>
          </p:cNvPr>
          <p:cNvSpPr/>
          <p:nvPr/>
        </p:nvSpPr>
        <p:spPr>
          <a:xfrm>
            <a:off x="750491" y="719286"/>
            <a:ext cx="80750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Longitudinal resolution is limited by the vertical beam size and the streak parameter S: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20753C9-599B-1742-82E7-154EBB1F5DF0}"/>
              </a:ext>
            </a:extLst>
          </p:cNvPr>
          <p:cNvSpPr/>
          <p:nvPr/>
        </p:nvSpPr>
        <p:spPr bwMode="auto">
          <a:xfrm>
            <a:off x="4860032" y="1635646"/>
            <a:ext cx="1152128" cy="360040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87CD2C-EC64-E147-9E8D-2D3D1D42EC6C}"/>
              </a:ext>
            </a:extLst>
          </p:cNvPr>
          <p:cNvSpPr/>
          <p:nvPr/>
        </p:nvSpPr>
        <p:spPr bwMode="auto">
          <a:xfrm>
            <a:off x="4216820" y="1294242"/>
            <a:ext cx="1075260" cy="280565"/>
          </a:xfrm>
          <a:prstGeom prst="rect">
            <a:avLst/>
          </a:prstGeom>
          <a:noFill/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1A9640E-12A6-D74C-9D07-04D47AA115BA}"/>
              </a:ext>
            </a:extLst>
          </p:cNvPr>
          <p:cNvSpPr/>
          <p:nvPr/>
        </p:nvSpPr>
        <p:spPr bwMode="auto">
          <a:xfrm>
            <a:off x="6048831" y="1632380"/>
            <a:ext cx="1331481" cy="363306"/>
          </a:xfrm>
          <a:prstGeom prst="rect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C99D95D-9EAA-8A4D-AF35-B5807E8E37BB}"/>
              </a:ext>
            </a:extLst>
          </p:cNvPr>
          <p:cNvSpPr/>
          <p:nvPr/>
        </p:nvSpPr>
        <p:spPr bwMode="auto">
          <a:xfrm>
            <a:off x="4427983" y="1635646"/>
            <a:ext cx="360041" cy="360040"/>
          </a:xfrm>
          <a:prstGeom prst="rect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7493F07-CBDA-E149-903C-836481C1051C}"/>
              </a:ext>
            </a:extLst>
          </p:cNvPr>
          <p:cNvSpPr/>
          <p:nvPr/>
        </p:nvSpPr>
        <p:spPr bwMode="auto">
          <a:xfrm>
            <a:off x="4211960" y="1632380"/>
            <a:ext cx="216023" cy="363306"/>
          </a:xfrm>
          <a:prstGeom prst="rect">
            <a:avLst/>
          </a:prstGeom>
          <a:noFill/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F91B8D-D677-A64C-8440-CEE87D620E62}"/>
                  </a:ext>
                </a:extLst>
              </p:cNvPr>
              <p:cNvSpPr txBox="1"/>
              <p:nvPr/>
            </p:nvSpPr>
            <p:spPr>
              <a:xfrm>
                <a:off x="5770984" y="2643758"/>
                <a:ext cx="1033264" cy="3076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 eaLnBrk="1" hangingPunct="1">
                  <a:lnSpc>
                    <a:spcPct val="110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H" sz="1800" dirty="0" err="1">
                  <a:solidFill>
                    <a:srgbClr val="000000"/>
                  </a:solidFill>
                  <a:latin typeface="Lato" panose="020F0502020204030203" pitchFamily="34" charset="0"/>
                  <a:ea typeface="Lato" panose="020F0502020204030203" pitchFamily="34" charset="0"/>
                  <a:cs typeface="Lato" panose="020F0502020204030203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F91B8D-D677-A64C-8440-CEE87D620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984" y="2643758"/>
                <a:ext cx="1033264" cy="307621"/>
              </a:xfrm>
              <a:prstGeom prst="rect">
                <a:avLst/>
              </a:prstGeom>
              <a:blipFill>
                <a:blip r:embed="rId4"/>
                <a:stretch>
                  <a:fillRect l="-4878" t="-4000" b="-28000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53ED021-6B07-8D43-B60B-075D184E82DF}"/>
              </a:ext>
            </a:extLst>
          </p:cNvPr>
          <p:cNvSpPr txBox="1"/>
          <p:nvPr/>
        </p:nvSpPr>
        <p:spPr>
          <a:xfrm>
            <a:off x="4839037" y="2638004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800" dirty="0" err="1">
              <a:solidFill>
                <a:srgbClr val="000000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54EB31-5455-1644-817B-C9A8E2716438}"/>
              </a:ext>
            </a:extLst>
          </p:cNvPr>
          <p:cNvSpPr txBox="1"/>
          <p:nvPr/>
        </p:nvSpPr>
        <p:spPr>
          <a:xfrm>
            <a:off x="3923928" y="2435703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800" dirty="0" err="1">
              <a:solidFill>
                <a:srgbClr val="000000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F5D9F9E-3797-404F-B0DA-0616E479923A}"/>
              </a:ext>
            </a:extLst>
          </p:cNvPr>
          <p:cNvSpPr txBox="1"/>
          <p:nvPr/>
        </p:nvSpPr>
        <p:spPr>
          <a:xfrm>
            <a:off x="3851921" y="2342065"/>
            <a:ext cx="3007558" cy="984046"/>
          </a:xfrm>
          <a:prstGeom prst="rect">
            <a:avLst/>
          </a:prstGeom>
          <a:noFill/>
          <a:ln w="22225">
            <a:solidFill>
              <a:srgbClr val="197418"/>
            </a:solidFill>
          </a:ln>
        </p:spPr>
        <p:txBody>
          <a:bodyPr wrap="square" lIns="0" tIns="0" rIns="0" bIns="0" rtlCol="0">
            <a:noAutofit/>
          </a:bodyPr>
          <a:lstStyle/>
          <a:p>
            <a:pPr marL="142875">
              <a:lnSpc>
                <a:spcPct val="110000"/>
              </a:lnSpc>
              <a:spcBef>
                <a:spcPts val="0"/>
              </a:spcBef>
            </a:pP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ptics:</a:t>
            </a:r>
          </a:p>
          <a:p>
            <a:pPr marL="319088" indent="-176213">
              <a:lnSpc>
                <a:spcPct val="110000"/>
              </a:lnSpc>
              <a:spcBef>
                <a:spcPts val="0"/>
              </a:spcBef>
              <a:buFont typeface="Wingdings" charset="2"/>
              <a:buChar char="§"/>
            </a:pP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ase advance,   </a:t>
            </a:r>
          </a:p>
          <a:p>
            <a:pPr marL="319088" indent="-176213">
              <a:lnSpc>
                <a:spcPct val="110000"/>
              </a:lnSpc>
              <a:spcBef>
                <a:spcPts val="0"/>
              </a:spcBef>
              <a:buFont typeface="Wingdings" charset="2"/>
              <a:buChar char="§"/>
            </a:pP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eta function at TDS, </a:t>
            </a:r>
            <a:r>
              <a:rPr lang="en-US" sz="1800" kern="1000" spc="23" dirty="0">
                <a:latin typeface="Symbol" pitchFamily="2" charset="2"/>
                <a:ea typeface="Lato" panose="020F0502020204030203" pitchFamily="34" charset="0"/>
                <a:cs typeface="Lato" panose="020F0502020204030203" pitchFamily="34" charset="0"/>
              </a:rPr>
              <a:t>b</a:t>
            </a:r>
            <a:r>
              <a:rPr lang="en-US" sz="1800" kern="1000" spc="23" baseline="-250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</a:t>
            </a:r>
            <a:endParaRPr lang="en-US" sz="1800" kern="1000" spc="23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9089922-0D91-F149-AD8E-88C0AA0B3463}"/>
              </a:ext>
            </a:extLst>
          </p:cNvPr>
          <p:cNvSpPr txBox="1"/>
          <p:nvPr/>
        </p:nvSpPr>
        <p:spPr>
          <a:xfrm>
            <a:off x="109435" y="2345031"/>
            <a:ext cx="3007557" cy="1234831"/>
          </a:xfrm>
          <a:prstGeom prst="rect">
            <a:avLst/>
          </a:prstGeom>
          <a:noFill/>
          <a:ln w="22225">
            <a:solidFill>
              <a:srgbClr val="00B0F0"/>
            </a:solidFill>
          </a:ln>
        </p:spPr>
        <p:txBody>
          <a:bodyPr wrap="square" lIns="0" tIns="0" rIns="0" bIns="0" rtlCol="0">
            <a:noAutofit/>
          </a:bodyPr>
          <a:lstStyle/>
          <a:p>
            <a:pPr marL="72000">
              <a:lnSpc>
                <a:spcPct val="110000"/>
              </a:lnSpc>
              <a:spcBef>
                <a:spcPts val="0"/>
              </a:spcBef>
            </a:pP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lectron bunch: </a:t>
            </a:r>
          </a:p>
          <a:p>
            <a:pPr marL="274638" indent="-176213">
              <a:lnSpc>
                <a:spcPct val="110000"/>
              </a:lnSpc>
              <a:spcBef>
                <a:spcPts val="0"/>
              </a:spcBef>
              <a:buFont typeface="Wingdings" charset="2"/>
              <a:buChar char="§"/>
            </a:pP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eam energy </a:t>
            </a:r>
          </a:p>
          <a:p>
            <a:pPr marL="274638" indent="-176213">
              <a:lnSpc>
                <a:spcPct val="110000"/>
              </a:lnSpc>
              <a:spcBef>
                <a:spcPts val="0"/>
              </a:spcBef>
              <a:buFont typeface="Wingdings" charset="2"/>
              <a:buChar char="§"/>
            </a:pP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ormalized emittance </a:t>
            </a:r>
            <a:r>
              <a:rPr lang="en-US" sz="1800" kern="1000" spc="23" dirty="0" err="1">
                <a:latin typeface="Symbol" pitchFamily="2" charset="2"/>
                <a:ea typeface="Lato" panose="020F0502020204030203" pitchFamily="34" charset="0"/>
                <a:cs typeface="Lato" panose="020F0502020204030203" pitchFamily="34" charset="0"/>
              </a:rPr>
              <a:t>e</a:t>
            </a:r>
            <a:r>
              <a:rPr lang="en-US" sz="1800" kern="1000" spc="23" baseline="-25000" dirty="0" err="1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,y</a:t>
            </a:r>
            <a:r>
              <a:rPr lang="en-US" sz="1800" kern="1000" spc="23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(screen resolution!!)</a:t>
            </a:r>
            <a:endParaRPr lang="en-US" sz="1800" kern="1000" spc="23" baseline="-250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DDB7587-B0AF-9342-B477-446B763597B1}"/>
              </a:ext>
            </a:extLst>
          </p:cNvPr>
          <p:cNvSpPr txBox="1"/>
          <p:nvPr/>
        </p:nvSpPr>
        <p:spPr>
          <a:xfrm rot="20180904">
            <a:off x="2037899" y="2162538"/>
            <a:ext cx="1872208" cy="478300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marL="285750" indent="-285750"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  <a:buFont typeface="Wingdings" pitchFamily="2" charset="2"/>
              <a:buChar char="ü"/>
            </a:pPr>
            <a:r>
              <a:rPr lang="en-GB" sz="14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</a:t>
            </a:r>
            <a:r>
              <a:rPr lang="en-CH" sz="14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iven by the projec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B323800-B76C-BD4F-8CD2-70C00ECAD48E}"/>
              </a:ext>
            </a:extLst>
          </p:cNvPr>
          <p:cNvSpPr txBox="1"/>
          <p:nvPr/>
        </p:nvSpPr>
        <p:spPr>
          <a:xfrm>
            <a:off x="6977008" y="2303132"/>
            <a:ext cx="2143704" cy="118920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marL="285750" indent="-285750"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197418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ptic design of the diagnostic beam line</a:t>
            </a:r>
          </a:p>
          <a:p>
            <a:pPr marL="285750" indent="-285750"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  <a:buFont typeface="Wingdings" pitchFamily="2" charset="2"/>
              <a:buChar char="ü"/>
            </a:pPr>
            <a:r>
              <a:rPr lang="en-US" sz="1400" dirty="0">
                <a:solidFill>
                  <a:srgbClr val="197418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</a:p>
          <a:p>
            <a:pPr marL="285750" indent="-285750"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  <a:buFont typeface="Wingdings" pitchFamily="2" charset="2"/>
              <a:buChar char="ü"/>
            </a:pPr>
            <a:r>
              <a:rPr lang="en-US" sz="1400" kern="1000" spc="23" dirty="0">
                <a:solidFill>
                  <a:srgbClr val="197418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igh-beta function at T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4F54093-4BEC-014F-92E2-14D25644BF44}"/>
                  </a:ext>
                </a:extLst>
              </p:cNvPr>
              <p:cNvSpPr txBox="1"/>
              <p:nvPr/>
            </p:nvSpPr>
            <p:spPr>
              <a:xfrm>
                <a:off x="7236296" y="2729621"/>
                <a:ext cx="1033264" cy="3076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 eaLnBrk="1" hangingPunct="1">
                  <a:lnSpc>
                    <a:spcPct val="110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 b="0" i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sz="1400" b="0" i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sz="140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400" b="0" i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l-GR" sz="1400" i="1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400" b="0" i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400" b="0" i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s</m:t>
                            </m:r>
                          </m:sub>
                        </m:sSub>
                      </m:e>
                    </m:d>
                  </m:oMath>
                </a14:m>
                <a:r>
                  <a:rPr lang="en-CH" sz="1400" dirty="0">
                    <a:solidFill>
                      <a:schemeClr val="accent6"/>
                    </a:solidFill>
                    <a:latin typeface="Lato" panose="020F0502020204030203" pitchFamily="34" charset="0"/>
                    <a:ea typeface="Lato" panose="020F0502020204030203" pitchFamily="34" charset="0"/>
                    <a:cs typeface="Lato" panose="020F0502020204030203" pitchFamily="34" charset="0"/>
                  </a:rPr>
                  <a:t> ~ 1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4F54093-4BEC-014F-92E2-14D25644B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2729621"/>
                <a:ext cx="1033264" cy="307621"/>
              </a:xfrm>
              <a:prstGeom prst="rect">
                <a:avLst/>
              </a:prstGeom>
              <a:blipFill>
                <a:blip r:embed="rId5"/>
                <a:stretch>
                  <a:fillRect l="-6024" t="-20000" r="-12048" b="-4000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5952AFC-1325-EF4B-A43F-426DF4FC7492}"/>
                  </a:ext>
                </a:extLst>
              </p:cNvPr>
              <p:cNvSpPr txBox="1"/>
              <p:nvPr/>
            </p:nvSpPr>
            <p:spPr>
              <a:xfrm>
                <a:off x="3451680" y="4296648"/>
                <a:ext cx="1736582" cy="357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 eaLnBrk="1" hangingPunct="1">
                  <a:lnSpc>
                    <a:spcPct val="110000"/>
                  </a:lnSpc>
                  <a:spcBef>
                    <a:spcPct val="0"/>
                  </a:spcBef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𝐹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CH" sz="1800" dirty="0" err="1">
                  <a:solidFill>
                    <a:srgbClr val="000000"/>
                  </a:solidFill>
                  <a:latin typeface="Lato" panose="020F0502020204030203" pitchFamily="34" charset="0"/>
                  <a:ea typeface="Lato" panose="020F0502020204030203" pitchFamily="34" charset="0"/>
                  <a:cs typeface="Lato" panose="020F0502020204030203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5952AFC-1325-EF4B-A43F-426DF4FC74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680" y="4296648"/>
                <a:ext cx="1736582" cy="357832"/>
              </a:xfrm>
              <a:prstGeom prst="rect">
                <a:avLst/>
              </a:prstGeom>
              <a:blipFill>
                <a:blip r:embed="rId6"/>
                <a:stretch>
                  <a:fillRect l="-2174" b="-6897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5839F389-8F9E-0247-A6EA-1447C00A43BD}"/>
              </a:ext>
            </a:extLst>
          </p:cNvPr>
          <p:cNvSpPr txBox="1"/>
          <p:nvPr/>
        </p:nvSpPr>
        <p:spPr>
          <a:xfrm>
            <a:off x="5508104" y="4475564"/>
            <a:ext cx="863429" cy="14763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US" sz="1100" dirty="0">
                <a:solidFill>
                  <a:srgbClr val="C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V∕(m∙√MW) </a:t>
            </a:r>
            <a:endParaRPr lang="en-CH" sz="1100" dirty="0" err="1">
              <a:solidFill>
                <a:srgbClr val="C00000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4617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2DFCEBB-3B52-7544-BEF2-9600D6D22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DS as a diagnostic tool – some rema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AA15DF-8806-C944-8FE1-011B475EE45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7</a:t>
            </a:fld>
            <a:endParaRPr lang="de-DE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936A110-9BC5-DF4D-8AC3-7956EEBC4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00909"/>
              </p:ext>
            </p:extLst>
          </p:nvPr>
        </p:nvGraphicFramePr>
        <p:xfrm>
          <a:off x="5151494" y="2647993"/>
          <a:ext cx="1583711" cy="71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444240" progId="Equation.DSMT4">
                  <p:embed/>
                </p:oleObj>
              </mc:Choice>
              <mc:Fallback>
                <p:oleObj name="Equation" r:id="rId3" imgW="990360" imgH="444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94" y="2647993"/>
                        <a:ext cx="1583711" cy="710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D433D431-8942-D5C6-8DC9-22161EB15665}"/>
              </a:ext>
            </a:extLst>
          </p:cNvPr>
          <p:cNvSpPr/>
          <p:nvPr/>
        </p:nvSpPr>
        <p:spPr>
          <a:xfrm>
            <a:off x="752950" y="627999"/>
            <a:ext cx="29546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eneral measurement concept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2BDB633-DF40-9407-8BF4-119841A5ACA3}"/>
              </a:ext>
            </a:extLst>
          </p:cNvPr>
          <p:cNvGrpSpPr/>
          <p:nvPr/>
        </p:nvGrpSpPr>
        <p:grpSpPr>
          <a:xfrm>
            <a:off x="752950" y="972690"/>
            <a:ext cx="5520847" cy="1381717"/>
            <a:chOff x="1806127" y="3372047"/>
            <a:chExt cx="5520847" cy="1381717"/>
          </a:xfrm>
        </p:grpSpPr>
        <p:sp>
          <p:nvSpPr>
            <p:cNvPr id="17" name="Text Box 21">
              <a:extLst>
                <a:ext uri="{FF2B5EF4-FFF2-40B4-BE49-F238E27FC236}">
                  <a16:creationId xmlns:a16="http://schemas.microsoft.com/office/drawing/2014/main" id="{CE48E96B-2AFA-BCC4-60A5-2FA4B7184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6127" y="4182738"/>
              <a:ext cx="172193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050" dirty="0">
                  <a:latin typeface="Lato" panose="020F0502020204030203" pitchFamily="34" charset="0"/>
                  <a:ea typeface="Lato" panose="020F0502020204030203" pitchFamily="34" charset="0"/>
                  <a:cs typeface="Lato" panose="020F0502020204030203" pitchFamily="34" charset="0"/>
                </a:rPr>
                <a:t>Quads to match beta functions in the TDS</a:t>
              </a:r>
            </a:p>
          </p:txBody>
        </p:sp>
        <p:sp>
          <p:nvSpPr>
            <p:cNvPr id="18" name="Text Box 22">
              <a:extLst>
                <a:ext uri="{FF2B5EF4-FFF2-40B4-BE49-F238E27FC236}">
                  <a16:creationId xmlns:a16="http://schemas.microsoft.com/office/drawing/2014/main" id="{FC2F5244-8430-E150-1C2B-E6088DCE5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786" y="3532834"/>
              <a:ext cx="1204913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050" dirty="0">
                  <a:latin typeface="Lato" panose="020F0502020204030203" pitchFamily="34" charset="0"/>
                  <a:ea typeface="Lato" panose="020F0502020204030203" pitchFamily="34" charset="0"/>
                  <a:cs typeface="Lato" panose="020F0502020204030203" pitchFamily="34" charset="0"/>
                </a:rPr>
                <a:t>X-band TDC</a:t>
              </a:r>
            </a:p>
          </p:txBody>
        </p:sp>
        <p:sp>
          <p:nvSpPr>
            <p:cNvPr id="20" name="Text Box 27">
              <a:extLst>
                <a:ext uri="{FF2B5EF4-FFF2-40B4-BE49-F238E27FC236}">
                  <a16:creationId xmlns:a16="http://schemas.microsoft.com/office/drawing/2014/main" id="{8F36C166-46D0-2EA8-7DDD-2462D9E06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0865" y="4150522"/>
              <a:ext cx="1364035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050" dirty="0">
                  <a:latin typeface="Lato" panose="020F0502020204030203" pitchFamily="34" charset="0"/>
                  <a:ea typeface="Lato" panose="020F0502020204030203" pitchFamily="34" charset="0"/>
                  <a:cs typeface="Lato" panose="020F0502020204030203" pitchFamily="34" charset="0"/>
                </a:rPr>
                <a:t>Quads to measure the beam</a:t>
              </a:r>
            </a:p>
          </p:txBody>
        </p:sp>
        <p:sp>
          <p:nvSpPr>
            <p:cNvPr id="24" name="Text Box 34">
              <a:extLst>
                <a:ext uri="{FF2B5EF4-FFF2-40B4-BE49-F238E27FC236}">
                  <a16:creationId xmlns:a16="http://schemas.microsoft.com/office/drawing/2014/main" id="{F97C54EF-8703-23E6-4043-EED12BE523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4206" y="3372047"/>
              <a:ext cx="807089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050" dirty="0">
                  <a:latin typeface="Lato" panose="020F0502020204030203" pitchFamily="34" charset="0"/>
                  <a:ea typeface="Lato" panose="020F0502020204030203" pitchFamily="34" charset="0"/>
                  <a:cs typeface="Lato" panose="020F0502020204030203" pitchFamily="34" charset="0"/>
                </a:rPr>
                <a:t>Profile monitor</a:t>
              </a:r>
            </a:p>
          </p:txBody>
        </p:sp>
        <p:sp>
          <p:nvSpPr>
            <p:cNvPr id="31" name="Text Box 35">
              <a:extLst>
                <a:ext uri="{FF2B5EF4-FFF2-40B4-BE49-F238E27FC236}">
                  <a16:creationId xmlns:a16="http://schemas.microsoft.com/office/drawing/2014/main" id="{F836EF11-8EFD-FD98-3484-0EEA421F6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9627" y="4338266"/>
              <a:ext cx="747347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050" dirty="0">
                  <a:latin typeface="Lato" panose="020F0502020204030203" pitchFamily="34" charset="0"/>
                  <a:ea typeface="Lato" panose="020F0502020204030203" pitchFamily="34" charset="0"/>
                  <a:cs typeface="Lato" panose="020F0502020204030203" pitchFamily="34" charset="0"/>
                </a:rPr>
                <a:t>Profile monitor</a:t>
              </a:r>
            </a:p>
          </p:txBody>
        </p:sp>
        <p:sp>
          <p:nvSpPr>
            <p:cNvPr id="32" name="Text Box 36">
              <a:extLst>
                <a:ext uri="{FF2B5EF4-FFF2-40B4-BE49-F238E27FC236}">
                  <a16:creationId xmlns:a16="http://schemas.microsoft.com/office/drawing/2014/main" id="{243BF13A-6DE1-B9E6-3009-544337DB2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4495" y="3380065"/>
              <a:ext cx="119459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050" dirty="0">
                  <a:latin typeface="Lato" panose="020F0502020204030203" pitchFamily="34" charset="0"/>
                  <a:ea typeface="Lato" panose="020F0502020204030203" pitchFamily="34" charset="0"/>
                  <a:cs typeface="Lato" panose="020F0502020204030203" pitchFamily="34" charset="0"/>
                </a:rPr>
                <a:t>Spectrometer dipole (vertical)</a:t>
              </a:r>
            </a:p>
          </p:txBody>
        </p:sp>
        <p:sp>
          <p:nvSpPr>
            <p:cNvPr id="33" name="Text Box 37">
              <a:extLst>
                <a:ext uri="{FF2B5EF4-FFF2-40B4-BE49-F238E27FC236}">
                  <a16:creationId xmlns:a16="http://schemas.microsoft.com/office/drawing/2014/main" id="{1BA2EAF7-739B-49F6-7840-FF6A1F2128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9293" y="3866696"/>
              <a:ext cx="97155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050" dirty="0">
                  <a:latin typeface="Lato" panose="020F0502020204030203" pitchFamily="34" charset="0"/>
                  <a:ea typeface="Lato" panose="020F0502020204030203" pitchFamily="34" charset="0"/>
                  <a:cs typeface="Lato" panose="020F0502020204030203" pitchFamily="34" charset="0"/>
                </a:rPr>
                <a:t>Quad to get dispersion</a:t>
              </a:r>
            </a:p>
          </p:txBody>
        </p:sp>
        <p:sp>
          <p:nvSpPr>
            <p:cNvPr id="35" name="Line 8">
              <a:extLst>
                <a:ext uri="{FF2B5EF4-FFF2-40B4-BE49-F238E27FC236}">
                  <a16:creationId xmlns:a16="http://schemas.microsoft.com/office/drawing/2014/main" id="{EA671CC1-4CC1-039D-6C78-877F9CFB9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235" y="3926929"/>
              <a:ext cx="3946872" cy="0"/>
            </a:xfrm>
            <a:prstGeom prst="line">
              <a:avLst/>
            </a:prstGeom>
            <a:noFill/>
            <a:ln w="939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 dirty="0"/>
            </a:p>
          </p:txBody>
        </p:sp>
        <p:sp>
          <p:nvSpPr>
            <p:cNvPr id="36" name="Oval 4">
              <a:extLst>
                <a:ext uri="{FF2B5EF4-FFF2-40B4-BE49-F238E27FC236}">
                  <a16:creationId xmlns:a16="http://schemas.microsoft.com/office/drawing/2014/main" id="{54809E3E-4D88-B0AF-846A-2F209EB15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837" y="3774376"/>
              <a:ext cx="110581" cy="305771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37" name="Oval 5">
              <a:extLst>
                <a:ext uri="{FF2B5EF4-FFF2-40B4-BE49-F238E27FC236}">
                  <a16:creationId xmlns:a16="http://schemas.microsoft.com/office/drawing/2014/main" id="{6AADF60B-6717-FE18-EB4F-286B1353B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333" y="3774376"/>
              <a:ext cx="110580" cy="305771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38" name="Oval 6">
              <a:extLst>
                <a:ext uri="{FF2B5EF4-FFF2-40B4-BE49-F238E27FC236}">
                  <a16:creationId xmlns:a16="http://schemas.microsoft.com/office/drawing/2014/main" id="{638DD0AD-B908-416F-217C-18CB4F4D2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3718" y="3774376"/>
              <a:ext cx="109635" cy="305771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39" name="Oval 7">
              <a:extLst>
                <a:ext uri="{FF2B5EF4-FFF2-40B4-BE49-F238E27FC236}">
                  <a16:creationId xmlns:a16="http://schemas.microsoft.com/office/drawing/2014/main" id="{6793B8C8-42F7-D983-7B35-9F424294D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0214" y="3774376"/>
              <a:ext cx="110580" cy="305771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40" name="Rectangle 17">
              <a:extLst>
                <a:ext uri="{FF2B5EF4-FFF2-40B4-BE49-F238E27FC236}">
                  <a16:creationId xmlns:a16="http://schemas.microsoft.com/office/drawing/2014/main" id="{E9ABC325-FAB7-6E4D-E8DF-DBCC53E5C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493" y="3799024"/>
              <a:ext cx="635129" cy="25580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42" name="Oval 4">
              <a:extLst>
                <a:ext uri="{FF2B5EF4-FFF2-40B4-BE49-F238E27FC236}">
                  <a16:creationId xmlns:a16="http://schemas.microsoft.com/office/drawing/2014/main" id="{DD33F527-BE3F-166D-3FA4-275F01167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0991" y="3767048"/>
              <a:ext cx="110581" cy="305772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43" name="Oval 5">
              <a:extLst>
                <a:ext uri="{FF2B5EF4-FFF2-40B4-BE49-F238E27FC236}">
                  <a16:creationId xmlns:a16="http://schemas.microsoft.com/office/drawing/2014/main" id="{54B2C4FA-6999-EE6C-8A40-EF02298B3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7487" y="3767048"/>
              <a:ext cx="110580" cy="305772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44" name="Oval 6">
              <a:extLst>
                <a:ext uri="{FF2B5EF4-FFF2-40B4-BE49-F238E27FC236}">
                  <a16:creationId xmlns:a16="http://schemas.microsoft.com/office/drawing/2014/main" id="{4593D46A-8329-CD25-84C3-9D3B105FE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73" y="3767048"/>
              <a:ext cx="109635" cy="305772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45" name="Oval 7">
              <a:extLst>
                <a:ext uri="{FF2B5EF4-FFF2-40B4-BE49-F238E27FC236}">
                  <a16:creationId xmlns:a16="http://schemas.microsoft.com/office/drawing/2014/main" id="{B75988B1-EF46-0065-6B2B-3F10D898D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2368" y="3767048"/>
              <a:ext cx="110580" cy="305772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46" name="Rectangle 28">
              <a:extLst>
                <a:ext uri="{FF2B5EF4-FFF2-40B4-BE49-F238E27FC236}">
                  <a16:creationId xmlns:a16="http://schemas.microsoft.com/office/drawing/2014/main" id="{BD6D0403-1DE5-6034-D6E3-DB15DFD6B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9780" y="3862976"/>
              <a:ext cx="181465" cy="12790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47" name="Line 30">
              <a:extLst>
                <a:ext uri="{FF2B5EF4-FFF2-40B4-BE49-F238E27FC236}">
                  <a16:creationId xmlns:a16="http://schemas.microsoft.com/office/drawing/2014/main" id="{D0113B3E-C9BD-D2D7-CADA-CBF126B3F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1741" y="3926929"/>
              <a:ext cx="725861" cy="5116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 dirty="0"/>
            </a:p>
          </p:txBody>
        </p:sp>
        <p:sp>
          <p:nvSpPr>
            <p:cNvPr id="48" name="Rectangle 31">
              <a:extLst>
                <a:ext uri="{FF2B5EF4-FFF2-40B4-BE49-F238E27FC236}">
                  <a16:creationId xmlns:a16="http://schemas.microsoft.com/office/drawing/2014/main" id="{7709F11A-96C5-BCDD-A79C-700B3A8ED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3444" y="3799024"/>
              <a:ext cx="544396" cy="25580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49" name="Oval 4">
              <a:extLst>
                <a:ext uri="{FF2B5EF4-FFF2-40B4-BE49-F238E27FC236}">
                  <a16:creationId xmlns:a16="http://schemas.microsoft.com/office/drawing/2014/main" id="{539CDAA2-EC33-C0EB-E327-4D5C91467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4824" y="4036847"/>
              <a:ext cx="110580" cy="305771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50" name="Rectangle 33">
              <a:extLst>
                <a:ext uri="{FF2B5EF4-FFF2-40B4-BE49-F238E27FC236}">
                  <a16:creationId xmlns:a16="http://schemas.microsoft.com/office/drawing/2014/main" id="{17EBBF21-14BA-E78A-6A4C-088291912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6870" y="4406571"/>
              <a:ext cx="181465" cy="12790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51" name="Oval 7">
              <a:extLst>
                <a:ext uri="{FF2B5EF4-FFF2-40B4-BE49-F238E27FC236}">
                  <a16:creationId xmlns:a16="http://schemas.microsoft.com/office/drawing/2014/main" id="{5C445A7C-E241-5DB7-2D60-7AAA74768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2929" y="3774376"/>
              <a:ext cx="110581" cy="305771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52" name="Oval 7">
              <a:extLst>
                <a:ext uri="{FF2B5EF4-FFF2-40B4-BE49-F238E27FC236}">
                  <a16:creationId xmlns:a16="http://schemas.microsoft.com/office/drawing/2014/main" id="{E240100E-B20B-72C1-655E-EC535A6144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2606" y="3767048"/>
              <a:ext cx="110580" cy="305772"/>
            </a:xfrm>
            <a:prstGeom prst="ellipse">
              <a:avLst/>
            </a:prstGeom>
            <a:solidFill>
              <a:srgbClr val="CC99FF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de-CH" altLang="en-US" sz="1200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3B7375B-0C40-3668-F94A-B6AD03754A2C}"/>
                </a:ext>
              </a:extLst>
            </p:cNvPr>
            <p:cNvSpPr txBox="1"/>
            <p:nvPr/>
          </p:nvSpPr>
          <p:spPr>
            <a:xfrm>
              <a:off x="5340293" y="4034026"/>
              <a:ext cx="0" cy="0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endParaRPr lang="en-US" sz="1350" kern="1000" spc="23" dirty="0" err="1">
                <a:latin typeface="+mn-lt"/>
                <a:cs typeface="Franklin Gothic Book"/>
              </a:endParaRPr>
            </a:p>
          </p:txBody>
        </p:sp>
      </p:grpSp>
      <p:pic>
        <p:nvPicPr>
          <p:cNvPr id="58" name="Picture 57">
            <a:extLst>
              <a:ext uri="{FF2B5EF4-FFF2-40B4-BE49-F238E27FC236}">
                <a16:creationId xmlns:a16="http://schemas.microsoft.com/office/drawing/2014/main" id="{33D07752-8EAB-7C77-8C42-15C8FE48447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2675" t="73545" r="25292"/>
          <a:stretch/>
        </p:blipFill>
        <p:spPr>
          <a:xfrm>
            <a:off x="887058" y="3075806"/>
            <a:ext cx="792088" cy="347046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5566C751-276F-0610-3106-F00B322863DD}"/>
              </a:ext>
            </a:extLst>
          </p:cNvPr>
          <p:cNvSpPr txBox="1"/>
          <p:nvPr/>
        </p:nvSpPr>
        <p:spPr>
          <a:xfrm>
            <a:off x="6372200" y="1275606"/>
            <a:ext cx="1944216" cy="47555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endParaRPr lang="en-CH" sz="1800" dirty="0" err="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2A27CA23-9FC3-F7E4-E29F-79C390FC863F}"/>
              </a:ext>
            </a:extLst>
          </p:cNvPr>
          <p:cNvSpPr txBox="1"/>
          <p:nvPr/>
        </p:nvSpPr>
        <p:spPr>
          <a:xfrm>
            <a:off x="6499037" y="1204131"/>
            <a:ext cx="2411760" cy="86703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DS system needs space for the installation of all components! 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F997B620-AF31-6496-125C-E77845B33893}"/>
              </a:ext>
            </a:extLst>
          </p:cNvPr>
          <p:cNvSpPr/>
          <p:nvPr/>
        </p:nvSpPr>
        <p:spPr>
          <a:xfrm>
            <a:off x="752950" y="2272737"/>
            <a:ext cx="17732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nergy resolution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1EC39CED-4731-4D43-D83D-B3E801954B74}"/>
              </a:ext>
            </a:extLst>
          </p:cNvPr>
          <p:cNvSpPr/>
          <p:nvPr/>
        </p:nvSpPr>
        <p:spPr>
          <a:xfrm>
            <a:off x="740670" y="3422852"/>
            <a:ext cx="25426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on linearities in RF fields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7A337E0-BFE4-F26C-20DB-9D1D389D4145}"/>
              </a:ext>
            </a:extLst>
          </p:cNvPr>
          <p:cNvSpPr txBox="1"/>
          <p:nvPr/>
        </p:nvSpPr>
        <p:spPr>
          <a:xfrm>
            <a:off x="852405" y="3761406"/>
            <a:ext cx="8058392" cy="138209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1300" dirty="0">
                <a:solidFill>
                  <a:srgbClr val="000000"/>
                </a:solidFill>
                <a:latin typeface="Calibri"/>
              </a:rPr>
              <a:t>T</a:t>
            </a:r>
            <a:r>
              <a:rPr lang="en-CH" sz="1300" dirty="0">
                <a:solidFill>
                  <a:srgbClr val="000000"/>
                </a:solidFill>
                <a:latin typeface="Calibri"/>
              </a:rPr>
              <a:t>o first order the streaking field is independent from transverse offset, </a:t>
            </a:r>
            <a:r>
              <a:rPr lang="en-CH" sz="1300" b="1" dirty="0">
                <a:solidFill>
                  <a:srgbClr val="000000"/>
                </a:solidFill>
                <a:latin typeface="Calibri"/>
              </a:rPr>
              <a:t>BUT</a:t>
            </a:r>
            <a:r>
              <a:rPr lang="en-CH" sz="1300" dirty="0">
                <a:solidFill>
                  <a:srgbClr val="000000"/>
                </a:solidFill>
                <a:latin typeface="Calibri"/>
              </a:rPr>
              <a:t> this depending on the beam size and iris diameter. In additon </a:t>
            </a:r>
            <a:r>
              <a:rPr lang="en-GB" sz="1300" dirty="0" err="1">
                <a:solidFill>
                  <a:srgbClr val="000000"/>
                </a:solidFill>
                <a:latin typeface="Calibri"/>
              </a:rPr>
              <a:t>th</a:t>
            </a:r>
            <a:r>
              <a:rPr lang="en-CH" sz="1300" dirty="0">
                <a:solidFill>
                  <a:srgbClr val="000000"/>
                </a:solidFill>
                <a:latin typeface="Calibri"/>
              </a:rPr>
              <a:t>ere are RF input/output couplers that c</a:t>
            </a:r>
            <a:r>
              <a:rPr lang="en-GB" sz="1300" dirty="0">
                <a:solidFill>
                  <a:srgbClr val="000000"/>
                </a:solidFill>
                <a:latin typeface="Calibri"/>
              </a:rPr>
              <a:t>an</a:t>
            </a:r>
            <a:r>
              <a:rPr lang="en-CH" sz="1300" dirty="0">
                <a:solidFill>
                  <a:srgbClr val="000000"/>
                </a:solidFill>
                <a:latin typeface="Calibri"/>
              </a:rPr>
              <a:t> give non linearities in the RF field.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300" dirty="0">
                <a:solidFill>
                  <a:srgbClr val="000000"/>
                </a:solidFill>
                <a:latin typeface="Calibri"/>
              </a:rPr>
              <a:t>TDS system used at lower energy </a:t>
            </a:r>
            <a:r>
              <a:rPr lang="en-CH" sz="1300" b="1" dirty="0">
                <a:solidFill>
                  <a:srgbClr val="C00000"/>
                </a:solidFill>
                <a:latin typeface="Calibri"/>
              </a:rPr>
              <a:t>MUST HAVE </a:t>
            </a:r>
            <a:r>
              <a:rPr lang="en-CH" sz="1300" dirty="0">
                <a:solidFill>
                  <a:srgbClr val="000000"/>
                </a:solidFill>
                <a:latin typeface="Calibri"/>
              </a:rPr>
              <a:t>very low residual non linearities in order to:</a:t>
            </a:r>
          </a:p>
          <a:p>
            <a:pPr marL="285750" indent="-285750"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  <a:buFontTx/>
              <a:buChar char="-"/>
            </a:pPr>
            <a:r>
              <a:rPr lang="en-GB" sz="1300" dirty="0">
                <a:solidFill>
                  <a:srgbClr val="000000"/>
                </a:solidFill>
                <a:latin typeface="Calibri"/>
              </a:rPr>
              <a:t>p</a:t>
            </a:r>
            <a:r>
              <a:rPr lang="en-CH" sz="1300" dirty="0">
                <a:solidFill>
                  <a:srgbClr val="000000"/>
                </a:solidFill>
                <a:latin typeface="Calibri"/>
              </a:rPr>
              <a:t>erform high precison mesurements</a:t>
            </a:r>
          </a:p>
          <a:p>
            <a:pPr marL="285750" indent="-285750"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  <a:buFontTx/>
              <a:buChar char="-"/>
            </a:pPr>
            <a:r>
              <a:rPr lang="en-CH" sz="1300" dirty="0">
                <a:solidFill>
                  <a:srgbClr val="000000"/>
                </a:solidFill>
                <a:latin typeface="Calibri"/>
              </a:rPr>
              <a:t>emittance preservation at phase space manipulations</a:t>
            </a:r>
          </a:p>
          <a:p>
            <a:pPr marL="285750" indent="-285750"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  <a:buFontTx/>
              <a:buChar char="-"/>
            </a:pPr>
            <a:r>
              <a:rPr lang="en-GB" sz="1300" dirty="0">
                <a:solidFill>
                  <a:srgbClr val="000000"/>
                </a:solidFill>
                <a:latin typeface="Calibri"/>
              </a:rPr>
              <a:t>avoid optics matching issue </a:t>
            </a:r>
            <a:r>
              <a:rPr lang="en-CH" sz="1300" dirty="0">
                <a:solidFill>
                  <a:srgbClr val="000000"/>
                </a:solidFill>
                <a:latin typeface="Calibri"/>
              </a:rPr>
              <a:t>even without RF TDS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2D29B32-F0B8-5A07-0B43-AFE299A18D54}"/>
              </a:ext>
            </a:extLst>
          </p:cNvPr>
          <p:cNvSpPr txBox="1"/>
          <p:nvPr/>
        </p:nvSpPr>
        <p:spPr>
          <a:xfrm>
            <a:off x="852406" y="2651931"/>
            <a:ext cx="3946872" cy="71774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13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</a:t>
            </a:r>
            <a:r>
              <a:rPr lang="en-CH" sz="13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ff-axis particles are also accelerated V</a:t>
            </a:r>
            <a:r>
              <a:rPr lang="en-CH" sz="1300" baseline="-250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z</a:t>
            </a:r>
            <a:r>
              <a:rPr lang="en-CH" sz="13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(y) = k*y*V</a:t>
            </a:r>
            <a:r>
              <a:rPr lang="en-CH" sz="1300" baseline="-250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0</a:t>
            </a:r>
            <a:endParaRPr lang="en-CH" sz="1300" dirty="0">
              <a:solidFill>
                <a:srgbClr val="000000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GB" sz="13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</a:t>
            </a:r>
            <a:r>
              <a:rPr lang="en-CH" sz="13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is results in a relation of time and energy resolu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3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E3624E5A-2C61-D7C4-284A-0726FBCF9E20}"/>
              </a:ext>
            </a:extLst>
          </p:cNvPr>
          <p:cNvSpPr txBox="1"/>
          <p:nvPr/>
        </p:nvSpPr>
        <p:spPr>
          <a:xfrm>
            <a:off x="1713798" y="3133312"/>
            <a:ext cx="25144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effectLst/>
                <a:latin typeface="Times"/>
              </a:rPr>
              <a:t>(C. Behrens</a:t>
            </a:r>
            <a:r>
              <a:rPr lang="en-GB" sz="1200" dirty="0">
                <a:effectLst/>
                <a:latin typeface="CMSY8"/>
              </a:rPr>
              <a:t> </a:t>
            </a:r>
            <a:r>
              <a:rPr lang="en-GB" sz="1200" dirty="0">
                <a:effectLst/>
                <a:latin typeface="Times"/>
              </a:rPr>
              <a:t>and C. </a:t>
            </a:r>
            <a:r>
              <a:rPr lang="en-GB" sz="1200" dirty="0" err="1">
                <a:effectLst/>
                <a:latin typeface="Times"/>
              </a:rPr>
              <a:t>Gerth</a:t>
            </a:r>
            <a:r>
              <a:rPr lang="en-GB" sz="1200" dirty="0">
                <a:effectLst/>
                <a:latin typeface="Times"/>
              </a:rPr>
              <a:t>, DIPAC09)</a:t>
            </a:r>
            <a:endParaRPr lang="en-GB" sz="1200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4EAA037D-928A-9998-48FB-FC2337CB30E5}"/>
              </a:ext>
            </a:extLst>
          </p:cNvPr>
          <p:cNvSpPr txBox="1"/>
          <p:nvPr/>
        </p:nvSpPr>
        <p:spPr>
          <a:xfrm>
            <a:off x="7212608" y="2672374"/>
            <a:ext cx="1593137" cy="696711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4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More info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rgbClr val="000000"/>
              </a:buClr>
            </a:pPr>
            <a:r>
              <a:rPr lang="en-CH" sz="1400" dirty="0">
                <a:solidFill>
                  <a:srgbClr val="00000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. Prat et al. PR AB 23, 090701 (2020)</a:t>
            </a:r>
          </a:p>
        </p:txBody>
      </p:sp>
    </p:spTree>
    <p:extLst>
      <p:ext uri="{BB962C8B-B14F-4D97-AF65-F5344CB8AC3E}">
        <p14:creationId xmlns:p14="http://schemas.microsoft.com/office/powerpoint/2010/main" val="381250499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5AA32D-E0CF-1C4F-A358-37679B80724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8</a:t>
            </a:fld>
            <a:endParaRPr lang="de-DE" dirty="0"/>
          </a:p>
        </p:txBody>
      </p:sp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1A89A0A1-2961-244C-B795-29573ACF82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678" y="1100202"/>
            <a:ext cx="3312266" cy="27545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D9104B-4C2E-7B4F-8743-38DAD0B720EE}"/>
              </a:ext>
            </a:extLst>
          </p:cNvPr>
          <p:cNvSpPr txBox="1"/>
          <p:nvPr/>
        </p:nvSpPr>
        <p:spPr>
          <a:xfrm>
            <a:off x="5343845" y="691570"/>
            <a:ext cx="31935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hase difference between port 1 and port 2: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0 degree -&gt; vertical polarization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GB" sz="12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180 degree -&gt; horizontal polariz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A56FAE-E9B8-F444-AF9B-F956DD5B1531}"/>
              </a:ext>
            </a:extLst>
          </p:cNvPr>
          <p:cNvSpPr txBox="1"/>
          <p:nvPr/>
        </p:nvSpPr>
        <p:spPr>
          <a:xfrm>
            <a:off x="107504" y="4272378"/>
            <a:ext cx="3457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100" dirty="0">
                <a:solidFill>
                  <a:srgbClr val="0070C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eferences:</a:t>
            </a:r>
          </a:p>
          <a:p>
            <a:pPr>
              <a:spcBef>
                <a:spcPts val="0"/>
              </a:spcBef>
            </a:pPr>
            <a:r>
              <a:rPr lang="en-US" sz="1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rudiev, CLIC-Note-1067, 2016</a:t>
            </a:r>
          </a:p>
          <a:p>
            <a:pPr>
              <a:spcBef>
                <a:spcPts val="0"/>
              </a:spcBef>
            </a:pPr>
            <a:r>
              <a:rPr lang="en-US" sz="1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. Craievich et al., Phys. Rev. Accel. Beams, 2020</a:t>
            </a:r>
          </a:p>
          <a:p>
            <a:pPr>
              <a:spcBef>
                <a:spcPts val="0"/>
              </a:spcBef>
            </a:pPr>
            <a:r>
              <a:rPr lang="en-US" sz="11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B. Marchetti et al., Sci. Rep., 202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7A25587-D6F3-9342-8C87-74BF8C4E7614}"/>
              </a:ext>
            </a:extLst>
          </p:cNvPr>
          <p:cNvSpPr/>
          <p:nvPr/>
        </p:nvSpPr>
        <p:spPr>
          <a:xfrm>
            <a:off x="722343" y="590401"/>
            <a:ext cx="3193504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ariable polarization circular TE11 mode launcher: E-rotator</a:t>
            </a:r>
            <a:endParaRPr lang="en-US" sz="1200" dirty="0">
              <a:solidFill>
                <a:schemeClr val="accent2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D2AF2A7-6B8E-DD47-91F9-62C563DC8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2824" y="1530412"/>
            <a:ext cx="3141665" cy="1685953"/>
          </a:xfrm>
          <a:prstGeom prst="rect">
            <a:avLst/>
          </a:prstGeom>
        </p:spPr>
      </p:pic>
      <p:sp>
        <p:nvSpPr>
          <p:cNvPr id="12" name="Title 2">
            <a:extLst>
              <a:ext uri="{FF2B5EF4-FFF2-40B4-BE49-F238E27FC236}">
                <a16:creationId xmlns:a16="http://schemas.microsoft.com/office/drawing/2014/main" id="{A447962E-CC7D-564E-B895-0250AC85951E}"/>
              </a:ext>
            </a:extLst>
          </p:cNvPr>
          <p:cNvSpPr txBox="1">
            <a:spLocks/>
          </p:cNvSpPr>
          <p:nvPr/>
        </p:nvSpPr>
        <p:spPr bwMode="auto">
          <a:xfrm>
            <a:off x="1907704" y="192347"/>
            <a:ext cx="7128792" cy="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kern="1000" spc="0">
                <a:solidFill>
                  <a:srgbClr val="686868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178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354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532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709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US" dirty="0"/>
              <a:t>Novel Concept with Variable Polarization – X band</a:t>
            </a:r>
          </a:p>
        </p:txBody>
      </p:sp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id="{0C3B2077-5BA8-3E5A-5FB5-06D30D2F8B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0155" y="3309433"/>
            <a:ext cx="3348372" cy="1658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198476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Y-CERN-PSI Collabor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9</a:t>
            </a:fld>
            <a:endParaRPr lang="de-DE" dirty="0"/>
          </a:p>
        </p:txBody>
      </p:sp>
      <p:sp>
        <p:nvSpPr>
          <p:cNvPr id="6" name="Rectangle 5"/>
          <p:cNvSpPr/>
          <p:nvPr/>
        </p:nvSpPr>
        <p:spPr>
          <a:xfrm>
            <a:off x="755576" y="697226"/>
            <a:ext cx="8190914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5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istory of the Collaboration, including the main Milestones of the Project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e </a:t>
            </a: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RF design 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f the TDS has been done at </a:t>
            </a: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ERN (with support from PSI)</a:t>
            </a:r>
            <a:endParaRPr lang="en-US" sz="1500" u="sng" dirty="0">
              <a:solidFill>
                <a:srgbClr val="00B0F0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ommon Mechanical Design 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f the structure fulfilling the requirements of the different experiments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he mechanical design of the prototype has been done at </a:t>
            </a: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SI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. The prototype as well as the series structures has been/ will be manufactured using the </a:t>
            </a: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SI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tuning free assembly procedure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.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CERN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performed the </a:t>
            </a: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high-power test 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f the</a:t>
            </a:r>
            <a:r>
              <a:rPr lang="en-US" sz="1500" dirty="0">
                <a:solidFill>
                  <a:schemeClr val="accent1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prototype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DESY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installed the prototype structure and appropriate RF-source in the FLASHForward beamline for </a:t>
            </a: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first test 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of the structure with </a:t>
            </a:r>
            <a:r>
              <a:rPr lang="en-US" sz="1500" dirty="0">
                <a:solidFill>
                  <a:srgbClr val="00B0F0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electron-beam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  <a:sym typeface="Wingdings" panose="05000000000000000000" pitchFamily="2" charset="2"/>
              </a:rPr>
              <a:t> this lead to first measurements in September 2019!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2x TDSs installed in FLASH II and in operation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1500" dirty="0"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2x TDS installed in SINBAD-ARES (DESY) – they will start the RF conditioning soon</a:t>
            </a:r>
            <a:endParaRPr lang="en-US" sz="1500" dirty="0"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  <a:sym typeface="Wingdings" panose="05000000000000000000" pitchFamily="2" charset="2"/>
            </a:endParaRPr>
          </a:p>
          <a:p>
            <a:pPr marL="7144">
              <a:spcBef>
                <a:spcPts val="0"/>
              </a:spcBef>
              <a:spcAft>
                <a:spcPts val="1200"/>
              </a:spcAft>
              <a:buSzPct val="80000"/>
            </a:pPr>
            <a:r>
              <a:rPr lang="en-US" sz="1500" dirty="0">
                <a:solidFill>
                  <a:schemeClr val="accent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2x TDSs installed in SwissFEL Athos</a:t>
            </a:r>
            <a:endParaRPr lang="en-US" sz="1500" u="sng" dirty="0">
              <a:solidFill>
                <a:schemeClr val="accent2"/>
              </a:solidFill>
              <a:latin typeface="Lato" panose="020F0502020204030203" pitchFamily="34" charset="0"/>
              <a:ea typeface="Lato" panose="020F0502020204030203" pitchFamily="34" charset="0"/>
              <a:cs typeface="Lato" panose="020F0502020204030203" pitchFamily="34" charset="0"/>
              <a:sym typeface="Wingdings" pitchFamily="2" charset="2"/>
            </a:endParaRPr>
          </a:p>
        </p:txBody>
      </p:sp>
      <p:pic>
        <p:nvPicPr>
          <p:cNvPr id="5" name="Picture 21">
            <a:extLst>
              <a:ext uri="{FF2B5EF4-FFF2-40B4-BE49-F238E27FC236}">
                <a16:creationId xmlns:a16="http://schemas.microsoft.com/office/drawing/2014/main" id="{34B63429-59CC-6B43-8647-109F437B91B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69797" y="143773"/>
            <a:ext cx="477366" cy="477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Users\mbarbara\Desktop\CERN-logo.jpg">
            <a:extLst>
              <a:ext uri="{FF2B5EF4-FFF2-40B4-BE49-F238E27FC236}">
                <a16:creationId xmlns:a16="http://schemas.microsoft.com/office/drawing/2014/main" id="{8BCDFEE7-5EA6-CE41-85AF-B6AED16E9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789" y="131563"/>
            <a:ext cx="524267" cy="536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7885297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PSI-Powerpoint-Master Calibri V2">
  <a:themeElements>
    <a:clrScheme name="Farbwelt des PSI">
      <a:dk1>
        <a:srgbClr val="000000"/>
      </a:dk1>
      <a:lt1>
        <a:srgbClr val="FFFFFF"/>
      </a:lt1>
      <a:dk2>
        <a:srgbClr val="000000"/>
      </a:dk2>
      <a:lt2>
        <a:srgbClr val="686868"/>
      </a:lt2>
      <a:accent1>
        <a:srgbClr val="FDCA00"/>
      </a:accent1>
      <a:accent2>
        <a:srgbClr val="EB5B00"/>
      </a:accent2>
      <a:accent3>
        <a:srgbClr val="C50006"/>
      </a:accent3>
      <a:accent4>
        <a:srgbClr val="7C204E"/>
      </a:accent4>
      <a:accent5>
        <a:srgbClr val="003B6E"/>
      </a:accent5>
      <a:accent6>
        <a:srgbClr val="197418"/>
      </a:accent6>
      <a:hlink>
        <a:srgbClr val="000000"/>
      </a:hlink>
      <a:folHlink>
        <a:srgbClr val="686868"/>
      </a:folHlink>
    </a:clrScheme>
    <a:fontScheme name="Georgia/Calibri">
      <a:majorFont>
        <a:latin typeface="Georgia"/>
        <a:ea typeface="ヒラギノ角ゴ Pro W3"/>
        <a:cs typeface="ヒラギノ角ゴ Pro W3"/>
      </a:majorFont>
      <a:minorFont>
        <a:latin typeface="Calibri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  <a:txDef>
      <a:spPr>
        <a:noFill/>
      </a:spPr>
      <a:bodyPr wrap="square" lIns="0" tIns="0" rIns="0" bIns="0" rtlCol="0">
        <a:noAutofit/>
      </a:bodyPr>
      <a:lstStyle>
        <a:defPPr eaLnBrk="1" hangingPunct="1">
          <a:lnSpc>
            <a:spcPct val="110000"/>
          </a:lnSpc>
          <a:spcBef>
            <a:spcPct val="0"/>
          </a:spcBef>
          <a:buClr>
            <a:srgbClr val="000000"/>
          </a:buClr>
          <a:defRPr sz="1800" dirty="0" err="1" smtClean="0">
            <a:solidFill>
              <a:srgbClr val="000000"/>
            </a:solidFill>
            <a:latin typeface="Calibri"/>
          </a:defRPr>
        </a:defPPr>
      </a:lstStyle>
    </a:txDef>
  </a:objectDefaults>
  <a:extraClrSchemeLst>
    <a:extraClrScheme>
      <a:clrScheme name="Farbwelt des PSI">
        <a:dk1>
          <a:srgbClr val="000000"/>
        </a:dk1>
        <a:lt1>
          <a:srgbClr val="FFFFFF"/>
        </a:lt1>
        <a:dk2>
          <a:srgbClr val="000000"/>
        </a:dk2>
        <a:lt2>
          <a:srgbClr val="686868"/>
        </a:lt2>
        <a:accent1>
          <a:srgbClr val="FDCA00"/>
        </a:accent1>
        <a:accent2>
          <a:srgbClr val="EB5B00"/>
        </a:accent2>
        <a:accent3>
          <a:srgbClr val="C50006"/>
        </a:accent3>
        <a:accent4>
          <a:srgbClr val="7C204E"/>
        </a:accent4>
        <a:accent5>
          <a:srgbClr val="003B6E"/>
        </a:accent5>
        <a:accent6>
          <a:srgbClr val="197418"/>
        </a:accent6>
        <a:hlink>
          <a:srgbClr val="000000"/>
        </a:hlink>
        <a:folHlink>
          <a:srgbClr val="68686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Grau 100%">
      <a:srgbClr val="505050"/>
    </a:custClr>
    <a:custClr name="Gelb 100%">
      <a:srgbClr val="FDCA00"/>
    </a:custClr>
    <a:custClr name="Orange 100%">
      <a:srgbClr val="EB5B00"/>
    </a:custClr>
    <a:custClr name="Rot 100%">
      <a:srgbClr val="C50006"/>
    </a:custClr>
    <a:custClr name="Braun 100%">
      <a:srgbClr val="85543A"/>
    </a:custClr>
    <a:custClr name="Olivgrün 100%">
      <a:srgbClr val="8F7111"/>
    </a:custClr>
    <a:custClr name="Hellgrün 100%">
      <a:srgbClr val="82911A"/>
    </a:custClr>
    <a:custClr name="Grün 100%">
      <a:srgbClr val="197418"/>
    </a:custClr>
    <a:custClr name="Violet 100%">
      <a:srgbClr val="7C204E"/>
    </a:custClr>
    <a:custClr name="Blau 100%">
      <a:srgbClr val="003B6E"/>
    </a:custClr>
    <a:custClr name="Grau 80%">
      <a:srgbClr val="686868"/>
    </a:custClr>
    <a:custClr name="Gelb 80%">
      <a:srgbClr val="FED43E"/>
    </a:custClr>
    <a:custClr name="Orange 80%">
      <a:srgbClr val="EE7B34"/>
    </a:custClr>
    <a:custClr name="Rot 80%">
      <a:srgbClr val="D04729"/>
    </a:custClr>
    <a:custClr name="Braun 80%">
      <a:srgbClr val="9A7059"/>
    </a:custClr>
    <a:custClr name="Olivgrün 80%">
      <a:srgbClr val="A48841"/>
    </a:custClr>
    <a:custClr name="Hellgrün 80%">
      <a:srgbClr val="9BA34C"/>
    </a:custClr>
    <a:custClr name="Grün 80%">
      <a:srgbClr val="518A42"/>
    </a:custClr>
    <a:custClr name="Violet 80%">
      <a:srgbClr val="914967"/>
    </a:custClr>
    <a:custClr name="Blau 80%">
      <a:srgbClr val="405583"/>
    </a:custClr>
    <a:custClr name="Grau 60%">
      <a:srgbClr val="969696"/>
    </a:custClr>
    <a:custClr name="Gelb 60%">
      <a:srgbClr val="FEDE74"/>
    </a:custClr>
    <a:custClr name="Orange 60%">
      <a:srgbClr val="F29E62"/>
    </a:custClr>
    <a:custClr name="Rot 60%">
      <a:srgbClr val="DA7252"/>
    </a:custClr>
    <a:custClr name="Braun 60%">
      <a:srgbClr val="B2917D"/>
    </a:custClr>
    <a:custClr name="Olivgrün 60%">
      <a:srgbClr val="BAA46A"/>
    </a:custClr>
    <a:custClr name="Hellgrün 60%">
      <a:srgbClr val="B5B874"/>
    </a:custClr>
    <a:custClr name="Grün 60%">
      <a:srgbClr val="7DA569"/>
    </a:custClr>
    <a:custClr name="Violet 60%">
      <a:srgbClr val="AA7084"/>
    </a:custClr>
    <a:custClr name="Blau 60%">
      <a:srgbClr val="69769E"/>
    </a:custClr>
    <a:custClr name="Grau 40%">
      <a:srgbClr val="B9B9B9"/>
    </a:custClr>
    <a:custClr name="Gelb 40%">
      <a:srgbClr val="FFEAA8"/>
    </a:custClr>
    <a:custClr name="Orange 40%">
      <a:srgbClr val="F6C096"/>
    </a:custClr>
    <a:custClr name="Rot 40%">
      <a:srgbClr val="E7A287"/>
    </a:custClr>
    <a:custClr name="Braun 40%">
      <a:srgbClr val="CAB5A6"/>
    </a:custClr>
    <a:custClr name="Olivgrün 40%">
      <a:srgbClr val="D0C19B"/>
    </a:custClr>
    <a:custClr name="Hellgrün 40%">
      <a:srgbClr val="CED0A4"/>
    </a:custClr>
    <a:custClr name="Grün 40%">
      <a:srgbClr val="A8C39A"/>
    </a:custClr>
    <a:custClr name="Violet 40%">
      <a:srgbClr val="C49FAA"/>
    </a:custClr>
    <a:custClr name="Blau 40%">
      <a:srgbClr val="989FBD"/>
    </a:custClr>
    <a:custClr name="Grau 20%">
      <a:srgbClr val="E5E5E5"/>
    </a:custClr>
    <a:custClr name="Gelb 20%">
      <a:srgbClr val="FFF5D6"/>
    </a:custClr>
    <a:custClr name="Orange 20%">
      <a:srgbClr val="FBE1CC"/>
    </a:custClr>
    <a:custClr name="Rot 20%">
      <a:srgbClr val="F3D2C2"/>
    </a:custClr>
    <a:custClr name="Braun 20%">
      <a:srgbClr val="E4D9D2"/>
    </a:custClr>
    <a:custClr name="Olivgrün 20%">
      <a:srgbClr val="E8E1CE"/>
    </a:custClr>
    <a:custClr name="Hellgrün 20%">
      <a:srgbClr val="E7E8D3"/>
    </a:custClr>
    <a:custClr name="Grün 20%">
      <a:srgbClr val="D4E2CE"/>
    </a:custClr>
    <a:custClr name="Violet 20%">
      <a:srgbClr val="E1D0D5"/>
    </a:custClr>
    <a:custClr name="Blau 20%">
      <a:srgbClr val="CBCFDF"/>
    </a:custClr>
  </a:custClrLst>
</a:theme>
</file>

<file path=ppt/theme/theme2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I-Powerpoint-Master Calibri V2</Template>
  <TotalTime>11157</TotalTime>
  <Words>2751</Words>
  <Application>Microsoft Macintosh PowerPoint</Application>
  <PresentationFormat>On-screen Show (16:9)</PresentationFormat>
  <Paragraphs>266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7" baseType="lpstr">
      <vt:lpstr>.PingFang SC Regular</vt:lpstr>
      <vt:lpstr>Arial</vt:lpstr>
      <vt:lpstr>Arial Narrow</vt:lpstr>
      <vt:lpstr>Calibri</vt:lpstr>
      <vt:lpstr>Calibri Light</vt:lpstr>
      <vt:lpstr>Cambria Math</vt:lpstr>
      <vt:lpstr>CMSY8</vt:lpstr>
      <vt:lpstr>Georgia</vt:lpstr>
      <vt:lpstr>Lato</vt:lpstr>
      <vt:lpstr>MinionMathItalic</vt:lpstr>
      <vt:lpstr>MinionPro</vt:lpstr>
      <vt:lpstr>MnSymbol9</vt:lpstr>
      <vt:lpstr>Rockwell</vt:lpstr>
      <vt:lpstr>Symbol</vt:lpstr>
      <vt:lpstr>System Font Regular</vt:lpstr>
      <vt:lpstr>Times</vt:lpstr>
      <vt:lpstr>Wingdings</vt:lpstr>
      <vt:lpstr>PSI-Powerpoint-Master Calibri V2</vt:lpstr>
      <vt:lpstr>Equation</vt:lpstr>
      <vt:lpstr>Time resolved diagnostics: TDS, TDC, TCAV…</vt:lpstr>
      <vt:lpstr>Outline </vt:lpstr>
      <vt:lpstr>Motivations for high-resolution time-resolved diagnostics</vt:lpstr>
      <vt:lpstr>Transverse Deflecting Structures – What’s next?</vt:lpstr>
      <vt:lpstr>TDS as diagnostic tools – capabilities</vt:lpstr>
      <vt:lpstr>TDS as a diagnostic tool – time resolution </vt:lpstr>
      <vt:lpstr>TDS as a diagnostic tool – some remarks</vt:lpstr>
      <vt:lpstr>PowerPoint Presentation</vt:lpstr>
      <vt:lpstr>DESY-CERN-PSI Collaboration </vt:lpstr>
      <vt:lpstr>PowerPoint Presentation</vt:lpstr>
      <vt:lpstr>Reconstructed 5D phase space enables new insights</vt:lpstr>
      <vt:lpstr>Overview of the LPS measurements in SwissFEL</vt:lpstr>
      <vt:lpstr>C-band TDS system</vt:lpstr>
      <vt:lpstr>PowerPoint Presentation</vt:lpstr>
      <vt:lpstr>PolariX TDS diagnostic beamline @3GeV</vt:lpstr>
      <vt:lpstr>X-band TDS and RF components</vt:lpstr>
      <vt:lpstr>RF setup and commissioning with beam</vt:lpstr>
      <vt:lpstr>Calibration, resolution and bunch length </vt:lpstr>
      <vt:lpstr>Variable polarization – first measurements</vt:lpstr>
      <vt:lpstr>RF setup and commissioning with beam</vt:lpstr>
      <vt:lpstr>Example of Athos setup (beam dump screen)</vt:lpstr>
      <vt:lpstr>Setup of the FEL modes (beam dump screen)</vt:lpstr>
      <vt:lpstr>PowerPoint Presentation</vt:lpstr>
      <vt:lpstr>PowerPoint Presentation</vt:lpstr>
      <vt:lpstr>Post-undulator passive streaking (Aramis) </vt:lpstr>
      <vt:lpstr>Post-undulator passive streaking – LPS  </vt:lpstr>
      <vt:lpstr>Conclusion and outlook  </vt:lpstr>
      <vt:lpstr>Wir schaffen Wissen – heute für morgen</vt:lpstr>
    </vt:vector>
  </TitlesOfParts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olariX-TDS project: a novel polarizable X-band TDS</dc:title>
  <dc:creator>Paolo Craievich</dc:creator>
  <cp:lastModifiedBy>Craievich Paolo</cp:lastModifiedBy>
  <cp:revision>155</cp:revision>
  <cp:lastPrinted>2015-09-30T13:23:15Z</cp:lastPrinted>
  <dcterms:created xsi:type="dcterms:W3CDTF">2020-11-24T16:01:15Z</dcterms:created>
  <dcterms:modified xsi:type="dcterms:W3CDTF">2023-06-12T05:39:07Z</dcterms:modified>
</cp:coreProperties>
</file>